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11"/>
        <w:tblW w:w="0" w:type="auto"/>
        <w:tblInd w:w="0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9720CB" w:rsidRPr="009720CB" w14:paraId="132198F1" w14:textId="77777777" w:rsidTr="00D819DC">
        <w:tc>
          <w:tcPr>
            <w:tcW w:w="9628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14:paraId="4FA82AF4" w14:textId="77777777" w:rsidR="009720CB" w:rsidRPr="009720CB" w:rsidRDefault="009720CB" w:rsidP="009720CB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Министерство образования и науки Российской Федерации</w:t>
            </w:r>
          </w:p>
          <w:p w14:paraId="0184A990" w14:textId="77777777" w:rsidR="009720CB" w:rsidRPr="009720CB" w:rsidRDefault="009720CB" w:rsidP="009720CB">
            <w:pPr>
              <w:ind w:firstLine="0"/>
              <w:jc w:val="center"/>
            </w:pPr>
            <w:r w:rsidRPr="009720CB">
              <w:t>Федеральное государственное автономное образовательное</w:t>
            </w:r>
          </w:p>
          <w:p w14:paraId="5969A166" w14:textId="77777777" w:rsidR="009720CB" w:rsidRPr="009720CB" w:rsidRDefault="009720CB" w:rsidP="009720CB">
            <w:pPr>
              <w:ind w:firstLine="0"/>
              <w:jc w:val="center"/>
            </w:pPr>
            <w:r w:rsidRPr="009720CB">
              <w:t>учреждение высшего образования</w:t>
            </w:r>
          </w:p>
          <w:p w14:paraId="4461A6B7" w14:textId="77777777" w:rsidR="009720CB" w:rsidRPr="009720CB" w:rsidRDefault="009720CB" w:rsidP="009720CB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«НАЦИОНАЛЬНЫЙ ИССЛЕДОВАТЕЛЬСКИЙ</w:t>
            </w:r>
          </w:p>
          <w:p w14:paraId="7145858E" w14:textId="77777777" w:rsidR="009720CB" w:rsidRPr="009720CB" w:rsidRDefault="009720CB" w:rsidP="009720CB">
            <w:pPr>
              <w:spacing w:line="276" w:lineRule="auto"/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ТОМСКИЙ ПОЛИТЕХНИЧЕСКИЙ УНИВЕРСИТЕТ»</w:t>
            </w:r>
          </w:p>
        </w:tc>
      </w:tr>
    </w:tbl>
    <w:p w14:paraId="0AF50EE0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</w:p>
    <w:p w14:paraId="76485920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Подразделение: Инженерная школа энергетики</w:t>
      </w:r>
    </w:p>
    <w:p w14:paraId="509011D7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Направление подготовки: 09.04.03 – Прикладная информатика</w:t>
      </w:r>
    </w:p>
    <w:p w14:paraId="420950A1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Отделение: Электроэнергетики и электротехники</w:t>
      </w:r>
    </w:p>
    <w:p w14:paraId="5C074114" w14:textId="736448DB" w:rsidR="009720CB" w:rsidRPr="009720CB" w:rsidRDefault="009720CB" w:rsidP="009720CB">
      <w:pPr>
        <w:spacing w:before="2640"/>
        <w:ind w:firstLine="0"/>
        <w:jc w:val="center"/>
        <w:rPr>
          <w:rFonts w:eastAsia="Calibri" w:cs="Times New Roman"/>
          <w:b/>
          <w:caps/>
        </w:rPr>
      </w:pPr>
      <w:r>
        <w:rPr>
          <w:rFonts w:eastAsia="Calibri" w:cs="Times New Roman"/>
          <w:b/>
          <w:caps/>
        </w:rPr>
        <w:t>Проектная документация</w:t>
      </w:r>
    </w:p>
    <w:p w14:paraId="65BD7B38" w14:textId="544D2394" w:rsidR="009720CB" w:rsidRPr="009720CB" w:rsidRDefault="006E3F26" w:rsidP="009720CB">
      <w:pPr>
        <w:ind w:firstLine="0"/>
        <w:jc w:val="center"/>
        <w:rPr>
          <w:rFonts w:eastAsia="Calibri" w:cs="Times New Roman"/>
          <w:b/>
        </w:rPr>
      </w:pPr>
      <w:r>
        <w:rPr>
          <w:rFonts w:eastAsia="Calibri" w:cs="Times New Roman"/>
          <w:b/>
        </w:rPr>
        <w:t>О</w:t>
      </w:r>
      <w:r w:rsidR="009720CB" w:rsidRPr="009720CB">
        <w:rPr>
          <w:rFonts w:eastAsia="Calibri" w:cs="Times New Roman"/>
          <w:b/>
        </w:rPr>
        <w:t>тчёт по лабораторной работе №5</w:t>
      </w:r>
    </w:p>
    <w:p w14:paraId="312D0ADB" w14:textId="4DAD5E87" w:rsidR="009720CB" w:rsidRPr="009720CB" w:rsidRDefault="009720CB" w:rsidP="009720CB">
      <w:pPr>
        <w:spacing w:after="1680"/>
        <w:ind w:firstLine="0"/>
        <w:jc w:val="center"/>
        <w:rPr>
          <w:rFonts w:eastAsia="Calibri" w:cs="Times New Roman"/>
        </w:rPr>
      </w:pPr>
      <w:r w:rsidRPr="009720CB">
        <w:rPr>
          <w:rFonts w:eastAsia="Calibri" w:cs="Times New Roman"/>
        </w:rPr>
        <w:t>по дисциплине: «</w:t>
      </w:r>
      <w:r>
        <w:rPr>
          <w:rFonts w:eastAsia="Calibri" w:cs="Times New Roman"/>
        </w:rPr>
        <w:t>Основы объектно-ориентированного программирования</w:t>
      </w:r>
      <w:r w:rsidRPr="009720CB">
        <w:rPr>
          <w:rFonts w:eastAsia="Calibri" w:cs="Times New Roman"/>
        </w:rPr>
        <w:t>»</w:t>
      </w:r>
    </w:p>
    <w:tbl>
      <w:tblPr>
        <w:tblStyle w:val="11"/>
        <w:tblW w:w="5000" w:type="pct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87"/>
        <w:gridCol w:w="2365"/>
        <w:gridCol w:w="1261"/>
        <w:gridCol w:w="1434"/>
        <w:gridCol w:w="231"/>
        <w:gridCol w:w="278"/>
        <w:gridCol w:w="2182"/>
      </w:tblGrid>
      <w:tr w:rsidR="009720CB" w:rsidRPr="009720CB" w14:paraId="0B709F01" w14:textId="77777777" w:rsidTr="00D819DC">
        <w:tc>
          <w:tcPr>
            <w:tcW w:w="2206" w:type="pct"/>
            <w:gridSpan w:val="2"/>
            <w:vAlign w:val="center"/>
            <w:hideMark/>
          </w:tcPr>
          <w:p w14:paraId="28064289" w14:textId="76F6B682" w:rsidR="009720CB" w:rsidRPr="009720CB" w:rsidRDefault="009720CB" w:rsidP="009720CB">
            <w:pPr>
              <w:ind w:firstLine="0"/>
            </w:pPr>
            <w:r w:rsidRPr="009720CB">
              <w:t>Выполнил</w:t>
            </w:r>
            <w:r w:rsidR="002D3E69">
              <w:t>:</w:t>
            </w:r>
            <w:r w:rsidRPr="009720CB">
              <w:t xml:space="preserve"> студент гр. О-5КМ</w:t>
            </w:r>
            <w:r w:rsidR="003C196F" w:rsidRPr="00EC20E1">
              <w:t>0</w:t>
            </w:r>
            <w:r w:rsidRPr="009720CB">
              <w:t>1</w:t>
            </w:r>
          </w:p>
        </w:tc>
        <w:tc>
          <w:tcPr>
            <w:tcW w:w="654" w:type="pct"/>
            <w:vAlign w:val="center"/>
          </w:tcPr>
          <w:p w14:paraId="1333467B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864" w:type="pct"/>
            <w:gridSpan w:val="2"/>
            <w:vAlign w:val="center"/>
            <w:hideMark/>
          </w:tcPr>
          <w:p w14:paraId="3123A5D1" w14:textId="18E4C825" w:rsidR="009720CB" w:rsidRPr="009720CB" w:rsidRDefault="009720CB" w:rsidP="009720CB">
            <w:pPr>
              <w:ind w:firstLine="0"/>
            </w:pPr>
            <w:r w:rsidRPr="009720CB">
              <w:t>__________</w:t>
            </w:r>
          </w:p>
        </w:tc>
        <w:tc>
          <w:tcPr>
            <w:tcW w:w="144" w:type="pct"/>
          </w:tcPr>
          <w:p w14:paraId="3F9D0131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132" w:type="pct"/>
            <w:vAlign w:val="center"/>
            <w:hideMark/>
          </w:tcPr>
          <w:p w14:paraId="05438C79" w14:textId="7B29CAC0" w:rsidR="009720CB" w:rsidRPr="00601F62" w:rsidRDefault="008273D6" w:rsidP="008273D6">
            <w:pPr>
              <w:ind w:firstLine="0"/>
              <w:jc w:val="right"/>
              <w:rPr>
                <w:u w:val="single"/>
              </w:rPr>
            </w:pPr>
            <w:r>
              <w:rPr>
                <w:u w:val="single"/>
              </w:rPr>
              <w:t>Исмей</w:t>
            </w:r>
            <w:r w:rsidR="005A6EFF">
              <w:rPr>
                <w:u w:val="single"/>
              </w:rPr>
              <w:t>к</w:t>
            </w:r>
            <w:bookmarkStart w:id="0" w:name="_GoBack"/>
            <w:bookmarkEnd w:id="0"/>
            <w:r>
              <w:rPr>
                <w:u w:val="single"/>
              </w:rPr>
              <w:t>ина</w:t>
            </w:r>
            <w:r w:rsidR="00601F62">
              <w:rPr>
                <w:u w:val="single"/>
              </w:rPr>
              <w:t xml:space="preserve"> </w:t>
            </w:r>
            <w:r>
              <w:rPr>
                <w:u w:val="single"/>
              </w:rPr>
              <w:t>К</w:t>
            </w:r>
            <w:r w:rsidR="00601F62">
              <w:rPr>
                <w:u w:val="single"/>
              </w:rPr>
              <w:t>.</w:t>
            </w:r>
            <w:r>
              <w:rPr>
                <w:u w:val="single"/>
              </w:rPr>
              <w:t>С</w:t>
            </w:r>
            <w:r w:rsidR="00601F62">
              <w:rPr>
                <w:u w:val="single"/>
              </w:rPr>
              <w:t>.</w:t>
            </w:r>
          </w:p>
        </w:tc>
      </w:tr>
      <w:tr w:rsidR="009720CB" w:rsidRPr="009720CB" w14:paraId="3A05364B" w14:textId="77777777" w:rsidTr="00D819DC">
        <w:tc>
          <w:tcPr>
            <w:tcW w:w="2206" w:type="pct"/>
            <w:gridSpan w:val="2"/>
            <w:vAlign w:val="center"/>
          </w:tcPr>
          <w:p w14:paraId="7A90A0CF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19760EED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612758F6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3D8CBE6B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5B71DBAC" w14:textId="48BB1595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4A06DAED" w14:textId="77777777" w:rsidTr="00D819DC">
        <w:tc>
          <w:tcPr>
            <w:tcW w:w="2206" w:type="pct"/>
            <w:gridSpan w:val="2"/>
            <w:vAlign w:val="center"/>
          </w:tcPr>
          <w:p w14:paraId="7500A8CB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355873E0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744" w:type="pct"/>
            <w:vAlign w:val="center"/>
          </w:tcPr>
          <w:p w14:paraId="1D62233B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396" w:type="pct"/>
            <w:gridSpan w:val="3"/>
            <w:vAlign w:val="center"/>
            <w:hideMark/>
          </w:tcPr>
          <w:p w14:paraId="58EE5384" w14:textId="03BA28F2" w:rsidR="009720CB" w:rsidRPr="009720CB" w:rsidRDefault="00601F62" w:rsidP="009720CB">
            <w:pPr>
              <w:ind w:firstLine="0"/>
              <w:jc w:val="right"/>
              <w:rPr>
                <w:sz w:val="24"/>
                <w:szCs w:val="24"/>
                <w:u w:val="single"/>
              </w:rPr>
            </w:pPr>
            <w:r w:rsidRPr="009720CB">
              <w:t>___ ______ 202</w:t>
            </w:r>
            <w:r w:rsidR="003C196F">
              <w:rPr>
                <w:lang w:val="en-US"/>
              </w:rPr>
              <w:t>2</w:t>
            </w:r>
            <w:r w:rsidRPr="009720CB">
              <w:t xml:space="preserve"> г.</w:t>
            </w:r>
          </w:p>
        </w:tc>
      </w:tr>
      <w:tr w:rsidR="009720CB" w:rsidRPr="009720CB" w14:paraId="35430D3B" w14:textId="77777777" w:rsidTr="00D819DC">
        <w:tc>
          <w:tcPr>
            <w:tcW w:w="2206" w:type="pct"/>
            <w:gridSpan w:val="2"/>
            <w:vAlign w:val="center"/>
          </w:tcPr>
          <w:p w14:paraId="04098620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7C6B2CC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36A290A3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159380E1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56C3EC0A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48D4F9CA" w14:textId="77777777" w:rsidTr="00D819DC">
        <w:tc>
          <w:tcPr>
            <w:tcW w:w="979" w:type="pct"/>
            <w:vAlign w:val="center"/>
            <w:hideMark/>
          </w:tcPr>
          <w:p w14:paraId="685F62DA" w14:textId="1D4A5B93" w:rsidR="009720CB" w:rsidRPr="009720CB" w:rsidRDefault="002D3E69" w:rsidP="009720CB">
            <w:pPr>
              <w:ind w:firstLine="0"/>
            </w:pPr>
            <w:r>
              <w:t>Проверил:</w:t>
            </w:r>
          </w:p>
        </w:tc>
        <w:tc>
          <w:tcPr>
            <w:tcW w:w="1227" w:type="pct"/>
            <w:vAlign w:val="center"/>
            <w:hideMark/>
          </w:tcPr>
          <w:p w14:paraId="2E603DE8" w14:textId="77777777" w:rsidR="009720CB" w:rsidRPr="009720CB" w:rsidRDefault="009720CB" w:rsidP="009720CB">
            <w:pPr>
              <w:ind w:firstLine="0"/>
              <w:rPr>
                <w:u w:val="single"/>
              </w:rPr>
            </w:pPr>
            <w:r w:rsidRPr="009720CB">
              <w:rPr>
                <w:u w:val="single"/>
              </w:rPr>
              <w:t>доцент, к.т.н.</w:t>
            </w:r>
          </w:p>
        </w:tc>
        <w:tc>
          <w:tcPr>
            <w:tcW w:w="654" w:type="pct"/>
            <w:vAlign w:val="center"/>
            <w:hideMark/>
          </w:tcPr>
          <w:p w14:paraId="3D33B8A9" w14:textId="77777777" w:rsidR="009720CB" w:rsidRPr="009720CB" w:rsidRDefault="009720CB" w:rsidP="009720CB">
            <w:pPr>
              <w:rPr>
                <w:u w:val="single"/>
              </w:rPr>
            </w:pPr>
          </w:p>
        </w:tc>
        <w:tc>
          <w:tcPr>
            <w:tcW w:w="864" w:type="pct"/>
            <w:gridSpan w:val="2"/>
            <w:vAlign w:val="center"/>
            <w:hideMark/>
          </w:tcPr>
          <w:p w14:paraId="043FFAE6" w14:textId="77777777" w:rsidR="009720CB" w:rsidRPr="009720CB" w:rsidRDefault="009720CB" w:rsidP="009720CB">
            <w:pPr>
              <w:ind w:firstLine="0"/>
              <w:rPr>
                <w:szCs w:val="28"/>
              </w:rPr>
            </w:pPr>
            <w:r w:rsidRPr="009720CB">
              <w:rPr>
                <w:szCs w:val="28"/>
              </w:rPr>
              <w:t>__________</w:t>
            </w:r>
          </w:p>
        </w:tc>
        <w:tc>
          <w:tcPr>
            <w:tcW w:w="144" w:type="pct"/>
            <w:vAlign w:val="center"/>
          </w:tcPr>
          <w:p w14:paraId="2588F251" w14:textId="77777777" w:rsidR="009720CB" w:rsidRPr="009720CB" w:rsidRDefault="009720CB" w:rsidP="009720CB">
            <w:pPr>
              <w:ind w:firstLine="0"/>
              <w:rPr>
                <w:szCs w:val="28"/>
              </w:rPr>
            </w:pPr>
          </w:p>
        </w:tc>
        <w:tc>
          <w:tcPr>
            <w:tcW w:w="1132" w:type="pct"/>
            <w:vAlign w:val="center"/>
            <w:hideMark/>
          </w:tcPr>
          <w:p w14:paraId="11C4E013" w14:textId="6BB2607E" w:rsidR="009720CB" w:rsidRPr="009720CB" w:rsidRDefault="009720CB" w:rsidP="009720CB">
            <w:pPr>
              <w:ind w:firstLine="0"/>
              <w:jc w:val="right"/>
              <w:rPr>
                <w:szCs w:val="28"/>
                <w:u w:val="single"/>
              </w:rPr>
            </w:pPr>
            <w:r>
              <w:rPr>
                <w:szCs w:val="28"/>
                <w:u w:val="single"/>
              </w:rPr>
              <w:t>Калентьев А. А.</w:t>
            </w:r>
          </w:p>
        </w:tc>
      </w:tr>
      <w:tr w:rsidR="009720CB" w:rsidRPr="009720CB" w14:paraId="3DCF6999" w14:textId="77777777" w:rsidTr="00D819DC">
        <w:tc>
          <w:tcPr>
            <w:tcW w:w="979" w:type="pct"/>
            <w:vAlign w:val="center"/>
          </w:tcPr>
          <w:p w14:paraId="2D7F9FC3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227" w:type="pct"/>
            <w:vAlign w:val="center"/>
          </w:tcPr>
          <w:p w14:paraId="1420CC77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4950B5CA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385AE7F1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1280CF10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7294495D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5BA83075" w14:textId="77777777" w:rsidTr="00D819DC">
        <w:tc>
          <w:tcPr>
            <w:tcW w:w="979" w:type="pct"/>
            <w:vAlign w:val="center"/>
          </w:tcPr>
          <w:p w14:paraId="5912F350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227" w:type="pct"/>
            <w:vAlign w:val="center"/>
          </w:tcPr>
          <w:p w14:paraId="470D3102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601DF79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744" w:type="pct"/>
            <w:vAlign w:val="center"/>
          </w:tcPr>
          <w:p w14:paraId="78B10C5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396" w:type="pct"/>
            <w:gridSpan w:val="3"/>
            <w:vAlign w:val="center"/>
            <w:hideMark/>
          </w:tcPr>
          <w:p w14:paraId="3B342CD1" w14:textId="757D4E48" w:rsidR="009720CB" w:rsidRPr="009720CB" w:rsidRDefault="009720CB" w:rsidP="009720CB">
            <w:pPr>
              <w:ind w:firstLine="0"/>
              <w:jc w:val="right"/>
            </w:pPr>
            <w:r w:rsidRPr="009720CB">
              <w:t>___ ______ 202</w:t>
            </w:r>
            <w:r w:rsidR="003C196F">
              <w:rPr>
                <w:lang w:val="en-US"/>
              </w:rPr>
              <w:t>2</w:t>
            </w:r>
            <w:r w:rsidRPr="009720CB">
              <w:t xml:space="preserve"> г.</w:t>
            </w:r>
          </w:p>
        </w:tc>
      </w:tr>
    </w:tbl>
    <w:p w14:paraId="5E57CCDF" w14:textId="5B177FE5" w:rsidR="009720CB" w:rsidRPr="009720CB" w:rsidRDefault="009720CB" w:rsidP="009720CB">
      <w:pPr>
        <w:spacing w:before="1800"/>
        <w:ind w:firstLine="0"/>
        <w:jc w:val="center"/>
        <w:rPr>
          <w:rFonts w:eastAsia="Calibri" w:cs="Times New Roman"/>
        </w:rPr>
      </w:pPr>
      <w:r w:rsidRPr="009720CB">
        <w:rPr>
          <w:rFonts w:eastAsia="Calibri" w:cs="Times New Roman"/>
        </w:rPr>
        <w:t>Томск 202</w:t>
      </w:r>
      <w:r w:rsidR="00601F62">
        <w:rPr>
          <w:rFonts w:eastAsia="Calibri" w:cs="Times New Roman"/>
        </w:rPr>
        <w:t>2</w:t>
      </w:r>
    </w:p>
    <w:p w14:paraId="7D4CFF30" w14:textId="77777777" w:rsidR="009720CB" w:rsidRPr="00A615F1" w:rsidRDefault="009720CB">
      <w:pPr>
        <w:rPr>
          <w:lang w:val="en-US"/>
        </w:rPr>
      </w:pPr>
      <w:r>
        <w:br w:type="page"/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-142979653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32DEE770" w14:textId="5D93092E" w:rsidR="00261C19" w:rsidRPr="00261C19" w:rsidRDefault="00261C19" w:rsidP="00261C19">
          <w:pPr>
            <w:pStyle w:val="a5"/>
            <w:spacing w:after="240"/>
            <w:jc w:val="center"/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</w:pPr>
          <w:r w:rsidRPr="00261C19"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  <w:t>СОДЕРЖАНИЕ</w:t>
          </w:r>
        </w:p>
        <w:p w14:paraId="37BCB874" w14:textId="78FF35A3" w:rsidR="00261C19" w:rsidRPr="00261C19" w:rsidRDefault="00261C19" w:rsidP="00261C19">
          <w:pPr>
            <w:pStyle w:val="1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 w:rsidRPr="00261C19">
            <w:rPr>
              <w:bCs/>
            </w:rPr>
            <w:fldChar w:fldCharType="begin"/>
          </w:r>
          <w:r w:rsidRPr="00261C19">
            <w:rPr>
              <w:bCs/>
            </w:rPr>
            <w:instrText xml:space="preserve"> TOC \o "1-3" \h \z \u </w:instrText>
          </w:r>
          <w:r w:rsidRPr="00261C19">
            <w:rPr>
              <w:bCs/>
            </w:rPr>
            <w:fldChar w:fldCharType="separate"/>
          </w:r>
          <w:hyperlink w:anchor="_Toc74956671" w:history="1">
            <w:r w:rsidRPr="00261C19">
              <w:rPr>
                <w:rStyle w:val="a6"/>
                <w:bCs/>
                <w:noProof/>
              </w:rPr>
              <w:t>ВВЕДЕНИЕ</w:t>
            </w:r>
            <w:r w:rsidRPr="00261C19">
              <w:rPr>
                <w:noProof/>
                <w:webHidden/>
              </w:rPr>
              <w:tab/>
            </w:r>
            <w:r w:rsidRPr="00261C19">
              <w:rPr>
                <w:noProof/>
                <w:webHidden/>
              </w:rPr>
              <w:fldChar w:fldCharType="begin"/>
            </w:r>
            <w:r w:rsidRPr="00261C19">
              <w:rPr>
                <w:noProof/>
                <w:webHidden/>
              </w:rPr>
              <w:instrText xml:space="preserve"> PAGEREF _Toc74956671 \h </w:instrText>
            </w:r>
            <w:r w:rsidRPr="00261C19">
              <w:rPr>
                <w:noProof/>
                <w:webHidden/>
              </w:rPr>
            </w:r>
            <w:r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3</w:t>
            </w:r>
            <w:r w:rsidRPr="00261C19">
              <w:rPr>
                <w:noProof/>
                <w:webHidden/>
              </w:rPr>
              <w:fldChar w:fldCharType="end"/>
            </w:r>
          </w:hyperlink>
        </w:p>
        <w:p w14:paraId="5DFCFB1A" w14:textId="43EE6725" w:rsidR="00261C19" w:rsidRPr="00261C19" w:rsidRDefault="006424DE" w:rsidP="00261C19">
          <w:pPr>
            <w:pStyle w:val="1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2" w:history="1">
            <w:r w:rsidR="00261C19" w:rsidRPr="00261C19">
              <w:rPr>
                <w:rStyle w:val="a6"/>
                <w:bCs/>
                <w:noProof/>
              </w:rPr>
              <w:t>1 Основная часть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2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4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4D3A00CB" w14:textId="4D7B70A6" w:rsidR="00261C19" w:rsidRPr="00261C19" w:rsidRDefault="006424DE" w:rsidP="00261C19">
          <w:pPr>
            <w:pStyle w:val="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3" w:history="1">
            <w:r w:rsidR="00261C19" w:rsidRPr="00261C19">
              <w:rPr>
                <w:rStyle w:val="a6"/>
                <w:bCs/>
                <w:noProof/>
              </w:rPr>
              <w:t xml:space="preserve">1.1 </w:t>
            </w:r>
            <w:r w:rsidR="00261C19" w:rsidRPr="00261C19">
              <w:rPr>
                <w:rStyle w:val="a6"/>
                <w:bCs/>
                <w:noProof/>
                <w:lang w:val="en-US"/>
              </w:rPr>
              <w:t>UML</w:t>
            </w:r>
            <w:r w:rsidR="00261C19" w:rsidRPr="00261C19">
              <w:rPr>
                <w:rStyle w:val="a6"/>
                <w:bCs/>
                <w:noProof/>
              </w:rPr>
              <w:t xml:space="preserve"> диаграмма вариантов использования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3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4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453D383F" w14:textId="215EA821" w:rsidR="00261C19" w:rsidRPr="00261C19" w:rsidRDefault="006424DE" w:rsidP="00261C19">
          <w:pPr>
            <w:pStyle w:val="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4" w:history="1">
            <w:r w:rsidR="00261C19" w:rsidRPr="00261C19">
              <w:rPr>
                <w:rStyle w:val="a6"/>
                <w:bCs/>
                <w:noProof/>
              </w:rPr>
              <w:t xml:space="preserve">1.2 </w:t>
            </w:r>
            <w:r w:rsidR="00261C19" w:rsidRPr="00261C19">
              <w:rPr>
                <w:rStyle w:val="a6"/>
                <w:bCs/>
                <w:noProof/>
                <w:lang w:val="en-US"/>
              </w:rPr>
              <w:t>UML</w:t>
            </w:r>
            <w:r w:rsidR="00261C19" w:rsidRPr="00261C19">
              <w:rPr>
                <w:rStyle w:val="a6"/>
                <w:bCs/>
                <w:noProof/>
              </w:rPr>
              <w:t xml:space="preserve"> диаграмма классов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4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6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58A3B42F" w14:textId="0DCB854B" w:rsidR="00261C19" w:rsidRPr="00261C19" w:rsidRDefault="006424DE" w:rsidP="00261C19">
          <w:pPr>
            <w:pStyle w:val="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5" w:history="1">
            <w:r w:rsidR="00261C19" w:rsidRPr="00261C19">
              <w:rPr>
                <w:rStyle w:val="a6"/>
                <w:bCs/>
                <w:noProof/>
              </w:rPr>
              <w:t>1.3 Описание классов, образующих связь типа «общее-частное»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5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8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1B444D1D" w14:textId="59BF47CF" w:rsidR="00261C19" w:rsidRPr="00261C19" w:rsidRDefault="006424DE" w:rsidP="00261C19">
          <w:pPr>
            <w:pStyle w:val="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6" w:history="1">
            <w:r w:rsidR="00261C19" w:rsidRPr="00261C19">
              <w:rPr>
                <w:rStyle w:val="a6"/>
                <w:bCs/>
                <w:noProof/>
              </w:rPr>
              <w:t xml:space="preserve">1.4 Дерево ветвлений </w:t>
            </w:r>
            <w:r w:rsidR="00261C19" w:rsidRPr="00261C19">
              <w:rPr>
                <w:rStyle w:val="a6"/>
                <w:bCs/>
                <w:noProof/>
                <w:lang w:val="en-US"/>
              </w:rPr>
              <w:t>Git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6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9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264F0370" w14:textId="04149E1E" w:rsidR="00261C19" w:rsidRPr="00261C19" w:rsidRDefault="006424DE" w:rsidP="00261C19">
          <w:pPr>
            <w:pStyle w:val="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7" w:history="1">
            <w:r w:rsidR="00261C19" w:rsidRPr="00261C19">
              <w:rPr>
                <w:rStyle w:val="a6"/>
                <w:bCs/>
                <w:noProof/>
              </w:rPr>
              <w:t>1.5 Тестирование программы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7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10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4043B87A" w14:textId="2B8C9E2A" w:rsidR="00261C19" w:rsidRPr="00261C19" w:rsidRDefault="006424DE" w:rsidP="00261C19">
          <w:pPr>
            <w:pStyle w:val="1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8" w:history="1">
            <w:r w:rsidR="00261C19" w:rsidRPr="00261C19">
              <w:rPr>
                <w:rStyle w:val="a6"/>
                <w:bCs/>
                <w:noProof/>
              </w:rPr>
              <w:t>СПИСОК ИСПОЛЬЗОВАННЫХ ИСТОЧНИКОВ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8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21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01090388" w14:textId="079A50FC" w:rsidR="00261C19" w:rsidRPr="00261C19" w:rsidRDefault="006424DE" w:rsidP="00261C19">
          <w:pPr>
            <w:pStyle w:val="1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9" w:history="1">
            <w:r w:rsidR="00261C19" w:rsidRPr="00261C19">
              <w:rPr>
                <w:rStyle w:val="a6"/>
                <w:bCs/>
                <w:noProof/>
              </w:rPr>
              <w:t>ПРИЛОЖЕНИЕ А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9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22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2C61880F" w14:textId="4EF4C045" w:rsidR="00261C19" w:rsidRDefault="00261C19" w:rsidP="00261C19">
          <w:pPr>
            <w:ind w:firstLine="709"/>
          </w:pPr>
          <w:r w:rsidRPr="00261C19">
            <w:rPr>
              <w:bCs/>
            </w:rPr>
            <w:fldChar w:fldCharType="end"/>
          </w:r>
        </w:p>
      </w:sdtContent>
    </w:sdt>
    <w:p w14:paraId="3703C643" w14:textId="77777777" w:rsidR="00C34FDE" w:rsidRDefault="00C34FDE">
      <w:r>
        <w:br w:type="page"/>
      </w:r>
    </w:p>
    <w:p w14:paraId="27B99B70" w14:textId="4D1FC228" w:rsidR="00EC1EBE" w:rsidRPr="00B91D4C" w:rsidRDefault="006E3F26" w:rsidP="006E3F26">
      <w:pPr>
        <w:spacing w:after="240"/>
        <w:ind w:firstLine="0"/>
        <w:jc w:val="center"/>
        <w:outlineLvl w:val="0"/>
        <w:rPr>
          <w:b/>
          <w:bCs/>
        </w:rPr>
      </w:pPr>
      <w:bookmarkStart w:id="1" w:name="_Toc74829062"/>
      <w:bookmarkStart w:id="2" w:name="_Toc74956671"/>
      <w:r w:rsidRPr="00B91D4C">
        <w:rPr>
          <w:b/>
          <w:bCs/>
        </w:rPr>
        <w:lastRenderedPageBreak/>
        <w:t>ВВЕДЕНИЕ</w:t>
      </w:r>
      <w:bookmarkEnd w:id="1"/>
      <w:bookmarkEnd w:id="2"/>
    </w:p>
    <w:p w14:paraId="6264291A" w14:textId="67D56AEE" w:rsidR="00B91D4C" w:rsidRPr="00F54403" w:rsidRDefault="00B91D4C" w:rsidP="006E3F26">
      <w:pPr>
        <w:ind w:firstLine="709"/>
      </w:pPr>
      <w:r>
        <w:t>Корректная и полная документация сопровождает разработку программного обеспечения</w:t>
      </w:r>
      <w:r w:rsidR="0003764A">
        <w:t xml:space="preserve"> (далее – ПО)</w:t>
      </w:r>
      <w:r>
        <w:t xml:space="preserve"> от появления идеи до выпуска конечного продукта. Написание документации является обязательным критерием разработки и последующей поддержки проекта</w:t>
      </w:r>
      <w:r w:rsidR="00F54403" w:rsidRPr="00F54403">
        <w:t xml:space="preserve"> [1].</w:t>
      </w:r>
    </w:p>
    <w:p w14:paraId="3A3B4987" w14:textId="77777777" w:rsidR="002D3E69" w:rsidRDefault="00B91D4C" w:rsidP="006E3F26">
      <w:pPr>
        <w:ind w:firstLine="709"/>
      </w:pPr>
      <w:r>
        <w:t>Целью лабораторной работы</w:t>
      </w:r>
      <w:r w:rsidR="002D3E69">
        <w:t>:</w:t>
      </w:r>
    </w:p>
    <w:p w14:paraId="7639872A" w14:textId="1660BD1D" w:rsidR="00B91D4C" w:rsidRDefault="002D3E69" w:rsidP="006E3F26">
      <w:pPr>
        <w:ind w:firstLine="709"/>
      </w:pPr>
      <w:r>
        <w:t>Обучение р</w:t>
      </w:r>
      <w:r w:rsidR="00B91D4C">
        <w:t>азработк</w:t>
      </w:r>
      <w:r>
        <w:t>и</w:t>
      </w:r>
      <w:r w:rsidR="00B91D4C">
        <w:t xml:space="preserve"> проектной документации на созданный программный продукт.</w:t>
      </w:r>
    </w:p>
    <w:p w14:paraId="1B7EA0CA" w14:textId="7C5D1379" w:rsidR="0003764A" w:rsidRDefault="0003764A" w:rsidP="006E3F26">
      <w:pPr>
        <w:ind w:firstLine="709"/>
      </w:pPr>
      <w:r>
        <w:t>Для достижения поставленной цели должны быть выполнены следующие задачи:</w:t>
      </w:r>
    </w:p>
    <w:p w14:paraId="19C1154D" w14:textId="184AA960" w:rsidR="0003764A" w:rsidRDefault="0003764A" w:rsidP="002D3E69">
      <w:pPr>
        <w:pStyle w:val="a4"/>
        <w:numPr>
          <w:ilvl w:val="0"/>
          <w:numId w:val="6"/>
        </w:numPr>
        <w:ind w:left="1418" w:hanging="567"/>
      </w:pPr>
      <w:r>
        <w:t>Составление технического задания (далее – ТЗ) на разработанную программу</w:t>
      </w:r>
      <w:r w:rsidR="002D5AC5">
        <w:t xml:space="preserve"> (Приложени</w:t>
      </w:r>
      <w:r w:rsidR="00943487">
        <w:t>е</w:t>
      </w:r>
      <w:r w:rsidR="002D5AC5">
        <w:t xml:space="preserve"> А)</w:t>
      </w:r>
      <w:r>
        <w:t>;</w:t>
      </w:r>
    </w:p>
    <w:p w14:paraId="45BC6B4F" w14:textId="5FABB912" w:rsidR="0003764A" w:rsidRDefault="0003764A" w:rsidP="002D3E69">
      <w:pPr>
        <w:pStyle w:val="a4"/>
        <w:numPr>
          <w:ilvl w:val="0"/>
          <w:numId w:val="6"/>
        </w:numPr>
        <w:ind w:left="1418" w:hanging="567"/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вариантов использования для разработанной программы;</w:t>
      </w:r>
    </w:p>
    <w:p w14:paraId="59E7BEAE" w14:textId="5CE3CB4F" w:rsidR="0003764A" w:rsidRDefault="0003764A" w:rsidP="002D3E69">
      <w:pPr>
        <w:pStyle w:val="a4"/>
        <w:numPr>
          <w:ilvl w:val="0"/>
          <w:numId w:val="6"/>
        </w:numPr>
        <w:ind w:left="1418" w:hanging="567"/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классов;</w:t>
      </w:r>
    </w:p>
    <w:p w14:paraId="29FB7024" w14:textId="3382AD10" w:rsidR="0003764A" w:rsidRDefault="0003764A" w:rsidP="002D3E69">
      <w:pPr>
        <w:pStyle w:val="a4"/>
        <w:numPr>
          <w:ilvl w:val="0"/>
          <w:numId w:val="6"/>
        </w:numPr>
        <w:ind w:left="1418" w:hanging="567"/>
      </w:pPr>
      <w:r>
        <w:t>Описание классов, образующих связь типа «общее-частное»</w:t>
      </w:r>
      <w:r w:rsidR="00EF56E8">
        <w:t>;</w:t>
      </w:r>
    </w:p>
    <w:p w14:paraId="3735FE6D" w14:textId="52D9ADF0" w:rsidR="00EF56E8" w:rsidRPr="00EF56E8" w:rsidRDefault="00EF56E8" w:rsidP="002D3E69">
      <w:pPr>
        <w:pStyle w:val="a4"/>
        <w:numPr>
          <w:ilvl w:val="0"/>
          <w:numId w:val="6"/>
        </w:numPr>
        <w:ind w:left="1418" w:hanging="567"/>
      </w:pPr>
      <w:r>
        <w:t xml:space="preserve">Привести дерево ветвлений </w:t>
      </w:r>
      <w:r>
        <w:rPr>
          <w:lang w:val="en-US"/>
        </w:rPr>
        <w:t>Git;</w:t>
      </w:r>
    </w:p>
    <w:p w14:paraId="03F2BD49" w14:textId="7E2B54CD" w:rsidR="00EF56E8" w:rsidRPr="0003764A" w:rsidRDefault="00EF56E8" w:rsidP="002D3E69">
      <w:pPr>
        <w:pStyle w:val="a4"/>
        <w:numPr>
          <w:ilvl w:val="0"/>
          <w:numId w:val="6"/>
        </w:numPr>
        <w:ind w:left="1418" w:hanging="567"/>
      </w:pPr>
      <w:r>
        <w:t>Провести тестирование программы.</w:t>
      </w:r>
    </w:p>
    <w:p w14:paraId="0E0BB9B8" w14:textId="77777777" w:rsidR="00EC1EBE" w:rsidRDefault="00EC1EBE">
      <w:r>
        <w:br w:type="page"/>
      </w:r>
    </w:p>
    <w:p w14:paraId="1C93034C" w14:textId="220BED7A" w:rsidR="0003764A" w:rsidRPr="0003764A" w:rsidRDefault="0003764A" w:rsidP="00E1643B">
      <w:pPr>
        <w:outlineLvl w:val="0"/>
        <w:rPr>
          <w:b/>
          <w:bCs/>
        </w:rPr>
      </w:pPr>
      <w:bookmarkStart w:id="3" w:name="_Toc74829063"/>
      <w:bookmarkStart w:id="4" w:name="_Toc74956672"/>
      <w:r w:rsidRPr="0003764A">
        <w:rPr>
          <w:b/>
          <w:bCs/>
        </w:rPr>
        <w:lastRenderedPageBreak/>
        <w:t xml:space="preserve">1 </w:t>
      </w:r>
      <w:bookmarkEnd w:id="3"/>
      <w:r w:rsidR="00943487">
        <w:rPr>
          <w:b/>
          <w:bCs/>
        </w:rPr>
        <w:t>Основная часть</w:t>
      </w:r>
      <w:bookmarkEnd w:id="4"/>
    </w:p>
    <w:p w14:paraId="07B9F447" w14:textId="1D7862F6" w:rsidR="0003764A" w:rsidRPr="0003764A" w:rsidRDefault="0003764A" w:rsidP="00E1643B">
      <w:pPr>
        <w:outlineLvl w:val="1"/>
        <w:rPr>
          <w:b/>
          <w:bCs/>
        </w:rPr>
      </w:pPr>
      <w:bookmarkStart w:id="5" w:name="_Toc74829064"/>
      <w:bookmarkStart w:id="6" w:name="_Toc74956673"/>
      <w:r w:rsidRPr="0003764A">
        <w:rPr>
          <w:b/>
          <w:bCs/>
        </w:rPr>
        <w:t xml:space="preserve">1.1 </w:t>
      </w:r>
      <w:r w:rsidRPr="0003764A">
        <w:rPr>
          <w:b/>
          <w:bCs/>
          <w:lang w:val="en-US"/>
        </w:rPr>
        <w:t>UML</w:t>
      </w:r>
      <w:r w:rsidRPr="00943487">
        <w:rPr>
          <w:b/>
          <w:bCs/>
        </w:rPr>
        <w:t xml:space="preserve"> </w:t>
      </w:r>
      <w:r w:rsidRPr="0003764A">
        <w:rPr>
          <w:b/>
          <w:bCs/>
        </w:rPr>
        <w:t>диаграмма вариантов использования</w:t>
      </w:r>
      <w:bookmarkEnd w:id="5"/>
      <w:bookmarkEnd w:id="6"/>
    </w:p>
    <w:p w14:paraId="6C54F8A6" w14:textId="2BABA5CE" w:rsidR="00943487" w:rsidRDefault="00943487" w:rsidP="00943487">
      <w:r>
        <w:t xml:space="preserve">Вариант использования (use case) — это описание множества последовательных действий (включая вариации), которые выполняются некоторым субъектом с целью получения результата, значимого для некоторого действующего лица </w:t>
      </w:r>
      <w:r w:rsidRPr="00943487">
        <w:t>[</w:t>
      </w:r>
      <w:r>
        <w:t>1</w:t>
      </w:r>
      <w:r w:rsidRPr="00943487">
        <w:t>]</w:t>
      </w:r>
      <w:r>
        <w:t xml:space="preserve">. </w:t>
      </w:r>
      <w:r w:rsidR="00177C38">
        <w:t>Диаграмма</w:t>
      </w:r>
      <w:r>
        <w:t xml:space="preserve"> предполагает взаимодействие действующих лиц и системы или другого объекта. Действующее лицо представляет собой логически связанное множество ролей, которые играют пользователи системы во время взаимодействия с ней.</w:t>
      </w:r>
    </w:p>
    <w:p w14:paraId="463FEE88" w14:textId="30049EA0" w:rsidR="00812A3B" w:rsidRDefault="00812A3B" w:rsidP="0003764A">
      <w:r>
        <w:t>Диаграмма вариантов использования</w:t>
      </w:r>
      <w:r w:rsidR="00943487">
        <w:t xml:space="preserve"> для разработанного ПО</w:t>
      </w:r>
      <w:r>
        <w:t xml:space="preserve"> приведена на рисунке 1.</w:t>
      </w:r>
    </w:p>
    <w:p w14:paraId="3C4619F8" w14:textId="1489983C" w:rsidR="00CE678F" w:rsidRPr="00CE678F" w:rsidRDefault="00AC666D" w:rsidP="00CE678F">
      <w:pPr>
        <w:ind w:firstLine="0"/>
        <w:jc w:val="center"/>
        <w:rPr>
          <w:lang w:val="en-US"/>
        </w:rPr>
      </w:pPr>
      <w:r w:rsidRPr="00AC666D">
        <w:rPr>
          <w:noProof/>
          <w:lang w:eastAsia="ru-RU"/>
        </w:rPr>
        <w:drawing>
          <wp:inline distT="0" distB="0" distL="0" distR="0" wp14:anchorId="7DA1FB7A" wp14:editId="6B11C367">
            <wp:extent cx="6120130" cy="341757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417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4A6F35" w14:textId="4F48BA5A" w:rsidR="00812A3B" w:rsidRDefault="00812A3B" w:rsidP="00812A3B">
      <w:pPr>
        <w:ind w:firstLine="0"/>
        <w:jc w:val="center"/>
      </w:pPr>
      <w:r>
        <w:t>Рисунок 1 – Диаграмма вариантов использования</w:t>
      </w:r>
    </w:p>
    <w:p w14:paraId="6845EE2B" w14:textId="5DCEE5CD" w:rsidR="00D71F56" w:rsidRDefault="00794E75" w:rsidP="00794E75">
      <w:r>
        <w:br w:type="page"/>
      </w:r>
    </w:p>
    <w:p w14:paraId="431647C8" w14:textId="77777777" w:rsidR="00D71F56" w:rsidRPr="0003764A" w:rsidRDefault="00D71F56" w:rsidP="005D0F20">
      <w:pPr>
        <w:spacing w:after="240"/>
        <w:ind w:firstLine="709"/>
        <w:outlineLvl w:val="1"/>
        <w:rPr>
          <w:b/>
          <w:bCs/>
        </w:rPr>
      </w:pPr>
      <w:bookmarkStart w:id="7" w:name="_Toc74829065"/>
      <w:bookmarkStart w:id="8" w:name="_Toc74956674"/>
      <w:r w:rsidRPr="0003764A">
        <w:rPr>
          <w:b/>
          <w:bCs/>
        </w:rPr>
        <w:lastRenderedPageBreak/>
        <w:t xml:space="preserve">1.2 </w:t>
      </w:r>
      <w:r w:rsidRPr="0003764A">
        <w:rPr>
          <w:b/>
          <w:bCs/>
          <w:lang w:val="en-US"/>
        </w:rPr>
        <w:t>UML</w:t>
      </w:r>
      <w:r w:rsidRPr="00812A3B">
        <w:rPr>
          <w:b/>
          <w:bCs/>
        </w:rPr>
        <w:t xml:space="preserve"> </w:t>
      </w:r>
      <w:r w:rsidRPr="0003764A">
        <w:rPr>
          <w:b/>
          <w:bCs/>
        </w:rPr>
        <w:t>диаграмма классов</w:t>
      </w:r>
      <w:bookmarkEnd w:id="7"/>
      <w:bookmarkEnd w:id="8"/>
    </w:p>
    <w:p w14:paraId="67A1AB7E" w14:textId="13AE61AA" w:rsidR="005D0F20" w:rsidRPr="00C80F6E" w:rsidRDefault="005D0F20" w:rsidP="005D0F20">
      <w:pPr>
        <w:ind w:firstLine="709"/>
      </w:pPr>
      <w:r>
        <w:t xml:space="preserve">Диаграмма классов — это центральная методика моделирования, которая используется практически во всех объектно-ориентированных методах. Эта диаграмма описывает типы объектов в системе и различные виды статических отношений, которые существуют между ними. </w:t>
      </w:r>
      <w:r w:rsidRPr="005D0F20">
        <w:t>Широко применяется не только для документирования и визуализации, но также для конструирования посредством прямого или обратного проектирования</w:t>
      </w:r>
      <w:r>
        <w:t>.</w:t>
      </w:r>
    </w:p>
    <w:p w14:paraId="6C332946" w14:textId="77777777" w:rsidR="00D71F56" w:rsidRDefault="00D71F56" w:rsidP="005D0F20">
      <w:pPr>
        <w:ind w:firstLine="709"/>
      </w:pPr>
      <w:r>
        <w:t>Диаграмма классов приведена на рисунке 2.</w:t>
      </w:r>
    </w:p>
    <w:p w14:paraId="3BFCDD05" w14:textId="77777777" w:rsidR="00D71F56" w:rsidRDefault="00D71F56" w:rsidP="00D71F56">
      <w:r>
        <w:br w:type="page"/>
      </w:r>
    </w:p>
    <w:p w14:paraId="6EB7CBCD" w14:textId="77777777" w:rsidR="00D71F56" w:rsidRDefault="00D71F56" w:rsidP="00D71F56">
      <w:pPr>
        <w:sectPr w:rsidR="00D71F56" w:rsidSect="00261C19">
          <w:footerReference w:type="default" r:id="rId9"/>
          <w:pgSz w:w="11906" w:h="16838"/>
          <w:pgMar w:top="1134" w:right="567" w:bottom="1134" w:left="1701" w:header="709" w:footer="709" w:gutter="0"/>
          <w:cols w:space="708"/>
          <w:titlePg/>
          <w:docGrid w:linePitch="381"/>
        </w:sectPr>
      </w:pPr>
    </w:p>
    <w:p w14:paraId="1C127727" w14:textId="2935EAC0" w:rsidR="00D71F56" w:rsidRDefault="00620A18" w:rsidP="00D71F56">
      <w:pPr>
        <w:ind w:firstLine="0"/>
        <w:jc w:val="center"/>
      </w:pPr>
      <w:r w:rsidRPr="00620A18">
        <w:rPr>
          <w:noProof/>
          <w:lang w:eastAsia="ru-RU"/>
        </w:rPr>
        <w:lastRenderedPageBreak/>
        <w:drawing>
          <wp:inline distT="0" distB="0" distL="0" distR="0" wp14:anchorId="147B8352" wp14:editId="47D31AE7">
            <wp:extent cx="9251950" cy="3830955"/>
            <wp:effectExtent l="0" t="0" r="635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9251950" cy="3830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71DA6E" w14:textId="77777777" w:rsidR="00D71F56" w:rsidRDefault="00D71F56" w:rsidP="00D71F56">
      <w:pPr>
        <w:ind w:firstLine="0"/>
        <w:jc w:val="center"/>
        <w:sectPr w:rsidR="00D71F56" w:rsidSect="0003764A">
          <w:pgSz w:w="16838" w:h="11906" w:orient="landscape"/>
          <w:pgMar w:top="1701" w:right="1134" w:bottom="567" w:left="1134" w:header="709" w:footer="709" w:gutter="0"/>
          <w:cols w:space="708"/>
          <w:docGrid w:linePitch="381"/>
        </w:sectPr>
      </w:pPr>
      <w:r>
        <w:t xml:space="preserve">Рисунок 2 – </w:t>
      </w:r>
      <w:r>
        <w:rPr>
          <w:lang w:val="en-US"/>
        </w:rPr>
        <w:t>UML</w:t>
      </w:r>
      <w:r w:rsidRPr="00DF5B6E">
        <w:t xml:space="preserve"> </w:t>
      </w:r>
      <w:r>
        <w:t>диаграмма классов</w:t>
      </w:r>
    </w:p>
    <w:p w14:paraId="01C274C8" w14:textId="77777777" w:rsidR="00BE5394" w:rsidRPr="0003764A" w:rsidRDefault="00BE5394" w:rsidP="003B2EC1">
      <w:pPr>
        <w:spacing w:after="240"/>
        <w:ind w:firstLine="709"/>
        <w:outlineLvl w:val="1"/>
        <w:rPr>
          <w:b/>
          <w:bCs/>
        </w:rPr>
      </w:pPr>
      <w:bookmarkStart w:id="9" w:name="_Toc74829066"/>
      <w:bookmarkStart w:id="10" w:name="_Toc74956675"/>
      <w:r w:rsidRPr="0003764A">
        <w:rPr>
          <w:b/>
          <w:bCs/>
        </w:rPr>
        <w:lastRenderedPageBreak/>
        <w:t>1.3 Описание классов, образующих связь типа «общее-частное»</w:t>
      </w:r>
      <w:bookmarkEnd w:id="9"/>
      <w:bookmarkEnd w:id="10"/>
    </w:p>
    <w:p w14:paraId="4A7FF024" w14:textId="1DC7A0EE" w:rsidR="00BE5394" w:rsidRPr="000F5753" w:rsidRDefault="00BE5394" w:rsidP="00BE5394">
      <w:pPr>
        <w:spacing w:after="240"/>
        <w:ind w:firstLine="709"/>
      </w:pPr>
      <w:r>
        <w:t xml:space="preserve">В таблице 1 приведено описание абстрактного класса </w:t>
      </w:r>
      <w:r w:rsidR="00C72152">
        <w:rPr>
          <w:i/>
          <w:lang w:val="en-US"/>
        </w:rPr>
        <w:t>FigureBase</w:t>
      </w:r>
      <w:r w:rsidRPr="000F5753">
        <w:t xml:space="preserve"> </w:t>
      </w:r>
      <w:r>
        <w:t>с его полями, свойствами и методами.</w:t>
      </w:r>
    </w:p>
    <w:p w14:paraId="2868C1E4" w14:textId="6A5C7B09" w:rsidR="00BE5394" w:rsidRDefault="00BE5394" w:rsidP="00BE5394">
      <w:pPr>
        <w:ind w:firstLine="0"/>
        <w:rPr>
          <w:lang w:val="en-US"/>
        </w:rPr>
      </w:pPr>
      <w:r>
        <w:t xml:space="preserve">Таблица 1 – Описание класса </w:t>
      </w:r>
      <w:r w:rsidR="00C72152">
        <w:rPr>
          <w:i/>
          <w:lang w:val="en-US"/>
        </w:rPr>
        <w:t>FigureBase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362"/>
        <w:gridCol w:w="1388"/>
        <w:gridCol w:w="4878"/>
      </w:tblGrid>
      <w:tr w:rsidR="00BE5394" w:rsidRPr="00BE5394" w14:paraId="72E3789F" w14:textId="77777777" w:rsidTr="002D3E8D">
        <w:tc>
          <w:tcPr>
            <w:tcW w:w="1746" w:type="pct"/>
            <w:vAlign w:val="center"/>
          </w:tcPr>
          <w:p w14:paraId="55E308CA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Название</w:t>
            </w:r>
          </w:p>
        </w:tc>
        <w:tc>
          <w:tcPr>
            <w:tcW w:w="721" w:type="pct"/>
            <w:vAlign w:val="center"/>
          </w:tcPr>
          <w:p w14:paraId="01D519BC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Тип</w:t>
            </w:r>
          </w:p>
        </w:tc>
        <w:tc>
          <w:tcPr>
            <w:tcW w:w="2533" w:type="pct"/>
            <w:vAlign w:val="center"/>
          </w:tcPr>
          <w:p w14:paraId="6748E76F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Описание</w:t>
            </w:r>
          </w:p>
        </w:tc>
      </w:tr>
      <w:tr w:rsidR="00BE5394" w:rsidRPr="00BE5394" w14:paraId="196967D3" w14:textId="77777777" w:rsidTr="003002B2">
        <w:tc>
          <w:tcPr>
            <w:tcW w:w="5000" w:type="pct"/>
            <w:gridSpan w:val="3"/>
            <w:vAlign w:val="center"/>
          </w:tcPr>
          <w:p w14:paraId="1B9760CD" w14:textId="77777777" w:rsidR="00BE5394" w:rsidRPr="00BE5394" w:rsidRDefault="00BE5394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BE5394">
              <w:rPr>
                <w:sz w:val="24"/>
              </w:rPr>
              <w:t>Описание класса</w:t>
            </w:r>
          </w:p>
        </w:tc>
      </w:tr>
      <w:tr w:rsidR="00BE5394" w:rsidRPr="00BE5394" w14:paraId="2E3274FF" w14:textId="77777777" w:rsidTr="003002B2">
        <w:tc>
          <w:tcPr>
            <w:tcW w:w="5000" w:type="pct"/>
            <w:gridSpan w:val="3"/>
            <w:vAlign w:val="center"/>
          </w:tcPr>
          <w:p w14:paraId="7BC0CAD6" w14:textId="6B0A16A7" w:rsidR="00BE5394" w:rsidRPr="00C72152" w:rsidRDefault="00BE5394" w:rsidP="00BE5394">
            <w:pPr>
              <w:ind w:firstLine="0"/>
              <w:jc w:val="left"/>
              <w:rPr>
                <w:sz w:val="24"/>
              </w:rPr>
            </w:pPr>
            <w:r w:rsidRPr="00C72152">
              <w:rPr>
                <w:sz w:val="24"/>
                <w:szCs w:val="24"/>
              </w:rPr>
              <w:t xml:space="preserve">Класс </w:t>
            </w:r>
            <w:r w:rsidR="00C72152" w:rsidRPr="00C72152">
              <w:rPr>
                <w:i/>
                <w:sz w:val="24"/>
                <w:szCs w:val="24"/>
                <w:lang w:val="en-US"/>
              </w:rPr>
              <w:t>FigureBase</w:t>
            </w:r>
            <w:r w:rsidR="00D36F77" w:rsidRPr="00C72152">
              <w:rPr>
                <w:i/>
                <w:sz w:val="24"/>
                <w:szCs w:val="24"/>
              </w:rPr>
              <w:t xml:space="preserve"> </w:t>
            </w:r>
            <w:r w:rsidRPr="00C72152">
              <w:rPr>
                <w:sz w:val="24"/>
                <w:szCs w:val="24"/>
              </w:rPr>
              <w:t>– абстрактный</w:t>
            </w:r>
            <w:r w:rsidRPr="00BE5394">
              <w:rPr>
                <w:sz w:val="24"/>
              </w:rPr>
              <w:t xml:space="preserve"> базовый класс для </w:t>
            </w:r>
            <w:r w:rsidR="00C72152">
              <w:rPr>
                <w:sz w:val="24"/>
              </w:rPr>
              <w:t>объемных фигур</w:t>
            </w:r>
          </w:p>
        </w:tc>
      </w:tr>
      <w:tr w:rsidR="00BE5394" w:rsidRPr="00BE5394" w14:paraId="418EB47A" w14:textId="77777777" w:rsidTr="003002B2">
        <w:tc>
          <w:tcPr>
            <w:tcW w:w="5000" w:type="pct"/>
            <w:gridSpan w:val="3"/>
            <w:vAlign w:val="center"/>
          </w:tcPr>
          <w:p w14:paraId="09B6B6C7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Свойства</w:t>
            </w:r>
          </w:p>
        </w:tc>
      </w:tr>
      <w:tr w:rsidR="00BE5394" w:rsidRPr="00BE5394" w14:paraId="22E7E0D1" w14:textId="77777777" w:rsidTr="002D3E8D">
        <w:tc>
          <w:tcPr>
            <w:tcW w:w="1746" w:type="pct"/>
            <w:vAlign w:val="center"/>
          </w:tcPr>
          <w:p w14:paraId="1AAE9167" w14:textId="176F8672" w:rsidR="00BE5394" w:rsidRPr="002D3E8D" w:rsidRDefault="00BE5394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BE5394">
              <w:rPr>
                <w:sz w:val="24"/>
              </w:rPr>
              <w:t xml:space="preserve">+ </w:t>
            </w:r>
            <w:r w:rsidR="002D3E8D">
              <w:rPr>
                <w:sz w:val="24"/>
                <w:lang w:val="en-US"/>
              </w:rPr>
              <w:t>Info</w:t>
            </w:r>
          </w:p>
        </w:tc>
        <w:tc>
          <w:tcPr>
            <w:tcW w:w="721" w:type="pct"/>
            <w:vAlign w:val="center"/>
          </w:tcPr>
          <w:p w14:paraId="360CD12B" w14:textId="77777777" w:rsidR="00BE5394" w:rsidRPr="00BE5394" w:rsidRDefault="00BE5394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BE5394">
              <w:rPr>
                <w:sz w:val="24"/>
                <w:lang w:val="en-US"/>
              </w:rPr>
              <w:t>string</w:t>
            </w:r>
          </w:p>
        </w:tc>
        <w:tc>
          <w:tcPr>
            <w:tcW w:w="2533" w:type="pct"/>
            <w:vAlign w:val="center"/>
          </w:tcPr>
          <w:p w14:paraId="69BDAD2A" w14:textId="2CE07B82" w:rsidR="00BE5394" w:rsidRPr="00BE5394" w:rsidRDefault="0073197F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И</w:t>
            </w:r>
            <w:r w:rsidR="002D3E8D">
              <w:rPr>
                <w:sz w:val="24"/>
              </w:rPr>
              <w:t>нформации о фигур</w:t>
            </w:r>
            <w:r>
              <w:rPr>
                <w:sz w:val="24"/>
              </w:rPr>
              <w:t>е</w:t>
            </w:r>
            <w:r w:rsidR="00BE5394">
              <w:rPr>
                <w:sz w:val="24"/>
              </w:rPr>
              <w:t>.</w:t>
            </w:r>
          </w:p>
          <w:p w14:paraId="24C133AB" w14:textId="1AC2934E" w:rsidR="00BE5394" w:rsidRPr="00BE5394" w:rsidRDefault="00BE5394" w:rsidP="003002B2">
            <w:pPr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>Абстрактное свойство, переопределяется в производных классах</w:t>
            </w:r>
          </w:p>
        </w:tc>
      </w:tr>
      <w:tr w:rsidR="00BE5394" w:rsidRPr="00BE5394" w14:paraId="0657283D" w14:textId="77777777" w:rsidTr="002D3E8D">
        <w:tc>
          <w:tcPr>
            <w:tcW w:w="1746" w:type="pct"/>
            <w:vAlign w:val="center"/>
          </w:tcPr>
          <w:p w14:paraId="34A88685" w14:textId="1D1ECCF4" w:rsidR="00BE5394" w:rsidRPr="00BE5394" w:rsidRDefault="00BE5394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BE5394">
              <w:rPr>
                <w:sz w:val="24"/>
              </w:rPr>
              <w:t xml:space="preserve">+ </w:t>
            </w:r>
            <w:r w:rsidR="002D3E8D">
              <w:rPr>
                <w:sz w:val="24"/>
                <w:lang w:val="en-US"/>
              </w:rPr>
              <w:t>Volume</w:t>
            </w:r>
          </w:p>
        </w:tc>
        <w:tc>
          <w:tcPr>
            <w:tcW w:w="721" w:type="pct"/>
            <w:vAlign w:val="center"/>
          </w:tcPr>
          <w:p w14:paraId="403D78EE" w14:textId="27A59A21" w:rsidR="00BE5394" w:rsidRPr="002D3E8D" w:rsidRDefault="002D3E8D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533" w:type="pct"/>
            <w:vAlign w:val="center"/>
          </w:tcPr>
          <w:p w14:paraId="43BB58D9" w14:textId="77777777" w:rsidR="00BE5394" w:rsidRDefault="002D3E8D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Объем фигуры.</w:t>
            </w:r>
          </w:p>
          <w:p w14:paraId="1155096C" w14:textId="59909575" w:rsidR="002D3E8D" w:rsidRPr="00C80F6E" w:rsidRDefault="002D3E8D" w:rsidP="003002B2">
            <w:pPr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>Абстрактное свойство, переопределяется в производных классах</w:t>
            </w:r>
          </w:p>
        </w:tc>
      </w:tr>
      <w:tr w:rsidR="00BE5394" w:rsidRPr="00BE5394" w14:paraId="52C833BE" w14:textId="77777777" w:rsidTr="003002B2">
        <w:tc>
          <w:tcPr>
            <w:tcW w:w="5000" w:type="pct"/>
            <w:gridSpan w:val="3"/>
            <w:vAlign w:val="center"/>
          </w:tcPr>
          <w:p w14:paraId="21B90A2D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Методы</w:t>
            </w:r>
          </w:p>
        </w:tc>
      </w:tr>
      <w:tr w:rsidR="00BE5394" w:rsidRPr="00BE5394" w14:paraId="75C0594D" w14:textId="77777777" w:rsidTr="002D3E8D">
        <w:tc>
          <w:tcPr>
            <w:tcW w:w="1746" w:type="pct"/>
            <w:vAlign w:val="center"/>
          </w:tcPr>
          <w:p w14:paraId="6575E03B" w14:textId="5B3EFAAE" w:rsidR="00BE5394" w:rsidRPr="00F91937" w:rsidRDefault="00F029EE" w:rsidP="003002B2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</w:t>
            </w:r>
            <w:r w:rsidR="00BE5394" w:rsidRPr="00BE5394">
              <w:rPr>
                <w:sz w:val="24"/>
              </w:rPr>
              <w:t xml:space="preserve"> </w:t>
            </w:r>
            <w:r w:rsidR="00F91937" w:rsidRPr="00F91937">
              <w:rPr>
                <w:sz w:val="24"/>
                <w:lang w:val="en-US"/>
              </w:rPr>
              <w:t>Check</w:t>
            </w:r>
            <w:r w:rsidR="002D3E8D">
              <w:rPr>
                <w:sz w:val="24"/>
                <w:lang w:val="en-US"/>
              </w:rPr>
              <w:t>Value</w:t>
            </w:r>
            <w:r w:rsidR="00F91937">
              <w:rPr>
                <w:sz w:val="24"/>
              </w:rPr>
              <w:t>(</w:t>
            </w:r>
            <w:r w:rsidR="002D3E8D">
              <w:rPr>
                <w:sz w:val="24"/>
                <w:lang w:val="en-US"/>
              </w:rPr>
              <w:t>double</w:t>
            </w:r>
            <w:r w:rsidR="00F91937">
              <w:rPr>
                <w:sz w:val="24"/>
                <w:lang w:val="en-US"/>
              </w:rPr>
              <w:t xml:space="preserve">, </w:t>
            </w:r>
            <w:r w:rsidR="002D3E8D">
              <w:rPr>
                <w:sz w:val="24"/>
                <w:lang w:val="en-US"/>
              </w:rPr>
              <w:t>double</w:t>
            </w:r>
            <w:r w:rsidR="00F91937">
              <w:rPr>
                <w:sz w:val="24"/>
                <w:lang w:val="en-US"/>
              </w:rPr>
              <w:t>)</w:t>
            </w:r>
          </w:p>
        </w:tc>
        <w:tc>
          <w:tcPr>
            <w:tcW w:w="721" w:type="pct"/>
            <w:vAlign w:val="center"/>
          </w:tcPr>
          <w:p w14:paraId="762819F6" w14:textId="69BF052E" w:rsidR="00BE5394" w:rsidRPr="002D3E8D" w:rsidRDefault="002D3E8D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void</w:t>
            </w:r>
          </w:p>
        </w:tc>
        <w:tc>
          <w:tcPr>
            <w:tcW w:w="2533" w:type="pct"/>
            <w:vAlign w:val="center"/>
          </w:tcPr>
          <w:p w14:paraId="692CC64D" w14:textId="67A900CD" w:rsidR="00BE5394" w:rsidRPr="00BE5394" w:rsidRDefault="00BE5394" w:rsidP="003002B2">
            <w:pPr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 xml:space="preserve">Проверяет </w:t>
            </w:r>
            <w:r w:rsidR="00F029EE">
              <w:rPr>
                <w:sz w:val="24"/>
              </w:rPr>
              <w:t xml:space="preserve">корректность ввода параметров </w:t>
            </w:r>
            <w:r w:rsidR="002D3E8D">
              <w:rPr>
                <w:sz w:val="24"/>
              </w:rPr>
              <w:t>фигуры</w:t>
            </w:r>
          </w:p>
        </w:tc>
      </w:tr>
      <w:tr w:rsidR="008359E9" w:rsidRPr="00BE5394" w14:paraId="4A499A03" w14:textId="77777777" w:rsidTr="002D3E8D">
        <w:tc>
          <w:tcPr>
            <w:tcW w:w="1746" w:type="pct"/>
            <w:vAlign w:val="center"/>
          </w:tcPr>
          <w:p w14:paraId="7E737462" w14:textId="4DF8DB87" w:rsidR="008359E9" w:rsidRDefault="008359E9" w:rsidP="003002B2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</w:t>
            </w:r>
            <w:r>
              <w:rPr>
                <w:sz w:val="24"/>
              </w:rPr>
              <w:t xml:space="preserve"> </w:t>
            </w:r>
            <w:r>
              <w:rPr>
                <w:sz w:val="24"/>
                <w:lang w:val="en-US"/>
              </w:rPr>
              <w:t>GetValue(int, int)</w:t>
            </w:r>
          </w:p>
        </w:tc>
        <w:tc>
          <w:tcPr>
            <w:tcW w:w="721" w:type="pct"/>
            <w:vAlign w:val="center"/>
          </w:tcPr>
          <w:p w14:paraId="2E44C45F" w14:textId="539883F5" w:rsidR="008359E9" w:rsidRDefault="008359E9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533" w:type="pct"/>
            <w:vAlign w:val="center"/>
          </w:tcPr>
          <w:p w14:paraId="1F2E323A" w14:textId="5DC9E377" w:rsidR="008359E9" w:rsidRPr="008359E9" w:rsidRDefault="008359E9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 xml:space="preserve">Статический метод для получения произвольного числа из диапазона </w:t>
            </w:r>
          </w:p>
        </w:tc>
      </w:tr>
    </w:tbl>
    <w:p w14:paraId="409A51F0" w14:textId="77777777" w:rsidR="00BE5394" w:rsidRDefault="00BE5394" w:rsidP="00BE5394"/>
    <w:p w14:paraId="7B4641FF" w14:textId="7A9872D6" w:rsidR="00BE5394" w:rsidRPr="00604BD9" w:rsidRDefault="00BE5394" w:rsidP="00BE5394">
      <w:r>
        <w:t xml:space="preserve">В таблицах 2–4 приведены описания классов </w:t>
      </w:r>
      <w:r w:rsidR="002D3E8D">
        <w:rPr>
          <w:lang w:val="en-US"/>
        </w:rPr>
        <w:t>Sphere</w:t>
      </w:r>
      <w:r w:rsidRPr="00604BD9">
        <w:t xml:space="preserve">, </w:t>
      </w:r>
      <w:r w:rsidR="002D3E8D">
        <w:rPr>
          <w:lang w:val="en-US"/>
        </w:rPr>
        <w:t>Pyramid</w:t>
      </w:r>
      <w:r w:rsidRPr="00604BD9">
        <w:t xml:space="preserve"> </w:t>
      </w:r>
      <w:r>
        <w:t xml:space="preserve">и </w:t>
      </w:r>
      <w:r w:rsidR="002D3E8D">
        <w:rPr>
          <w:lang w:val="en-US"/>
        </w:rPr>
        <w:t>Parallelepiped</w:t>
      </w:r>
      <w:r>
        <w:t xml:space="preserve">, которые наследуются от </w:t>
      </w:r>
      <w:r w:rsidR="002D3E8D">
        <w:rPr>
          <w:i/>
          <w:lang w:val="en-US"/>
        </w:rPr>
        <w:t>FigureBase</w:t>
      </w:r>
      <w:r w:rsidRPr="00604BD9">
        <w:t>.</w:t>
      </w:r>
    </w:p>
    <w:p w14:paraId="3A9357A7" w14:textId="4D734712" w:rsidR="00BE5394" w:rsidRDefault="00BE5394" w:rsidP="00F029EE">
      <w:pPr>
        <w:spacing w:before="240"/>
        <w:ind w:firstLine="0"/>
        <w:rPr>
          <w:lang w:val="en-US"/>
        </w:rPr>
      </w:pPr>
      <w:r>
        <w:t>Таблица</w:t>
      </w:r>
      <w:r>
        <w:rPr>
          <w:lang w:val="en-US"/>
        </w:rPr>
        <w:t xml:space="preserve"> 2</w:t>
      </w:r>
      <w:r>
        <w:t xml:space="preserve"> – Описание класса </w:t>
      </w:r>
      <w:r w:rsidR="002D3E8D">
        <w:rPr>
          <w:lang w:val="en-US"/>
        </w:rPr>
        <w:t>Sphere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2"/>
        <w:gridCol w:w="1388"/>
        <w:gridCol w:w="4808"/>
      </w:tblGrid>
      <w:tr w:rsidR="00BE5394" w:rsidRPr="00F029EE" w14:paraId="17A4667D" w14:textId="77777777" w:rsidTr="006C5174">
        <w:tc>
          <w:tcPr>
            <w:tcW w:w="1782" w:type="pct"/>
            <w:vAlign w:val="center"/>
          </w:tcPr>
          <w:p w14:paraId="4196645B" w14:textId="77777777" w:rsidR="00BE5394" w:rsidRPr="00F029EE" w:rsidRDefault="00BE5394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Название</w:t>
            </w:r>
          </w:p>
        </w:tc>
        <w:tc>
          <w:tcPr>
            <w:tcW w:w="721" w:type="pct"/>
            <w:vAlign w:val="center"/>
          </w:tcPr>
          <w:p w14:paraId="4194C3DC" w14:textId="77777777" w:rsidR="00BE5394" w:rsidRPr="00F029EE" w:rsidRDefault="00BE5394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Тип</w:t>
            </w:r>
          </w:p>
        </w:tc>
        <w:tc>
          <w:tcPr>
            <w:tcW w:w="2497" w:type="pct"/>
            <w:vAlign w:val="center"/>
          </w:tcPr>
          <w:p w14:paraId="032AAFBC" w14:textId="77777777" w:rsidR="00BE5394" w:rsidRPr="00F029EE" w:rsidRDefault="00BE5394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Описание</w:t>
            </w:r>
          </w:p>
        </w:tc>
      </w:tr>
      <w:tr w:rsidR="00BE5394" w:rsidRPr="00F029EE" w14:paraId="294D1945" w14:textId="77777777" w:rsidTr="003002B2">
        <w:tc>
          <w:tcPr>
            <w:tcW w:w="5000" w:type="pct"/>
            <w:gridSpan w:val="3"/>
            <w:vAlign w:val="center"/>
          </w:tcPr>
          <w:p w14:paraId="18FC7CD1" w14:textId="77777777" w:rsidR="00BE5394" w:rsidRPr="00F029EE" w:rsidRDefault="00BE5394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Описание класса</w:t>
            </w:r>
          </w:p>
        </w:tc>
      </w:tr>
      <w:tr w:rsidR="00BE5394" w:rsidRPr="00F029EE" w14:paraId="62EAB043" w14:textId="77777777" w:rsidTr="003002B2">
        <w:tc>
          <w:tcPr>
            <w:tcW w:w="5000" w:type="pct"/>
            <w:gridSpan w:val="3"/>
            <w:vAlign w:val="center"/>
          </w:tcPr>
          <w:p w14:paraId="0DCF4084" w14:textId="45E346D0" w:rsidR="00BE5394" w:rsidRPr="002D3E8D" w:rsidRDefault="00BE5394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 xml:space="preserve">Класс </w:t>
            </w:r>
            <w:r w:rsidR="002D3E8D">
              <w:rPr>
                <w:sz w:val="24"/>
                <w:lang w:val="en-US"/>
              </w:rPr>
              <w:t>Sphere</w:t>
            </w:r>
            <w:r w:rsidR="00F029EE" w:rsidRPr="00F029EE">
              <w:rPr>
                <w:sz w:val="24"/>
              </w:rPr>
              <w:t xml:space="preserve"> </w:t>
            </w:r>
            <w:r w:rsidRPr="00F029EE">
              <w:rPr>
                <w:sz w:val="24"/>
              </w:rPr>
              <w:t xml:space="preserve">– </w:t>
            </w:r>
            <w:r w:rsidR="002D3E8D">
              <w:rPr>
                <w:sz w:val="24"/>
              </w:rPr>
              <w:t>сфера</w:t>
            </w:r>
          </w:p>
        </w:tc>
      </w:tr>
      <w:tr w:rsidR="00BE5394" w:rsidRPr="00F029EE" w14:paraId="1A984A89" w14:textId="77777777" w:rsidTr="003002B2">
        <w:tc>
          <w:tcPr>
            <w:tcW w:w="5000" w:type="pct"/>
            <w:gridSpan w:val="3"/>
            <w:vAlign w:val="center"/>
          </w:tcPr>
          <w:p w14:paraId="6078EFE7" w14:textId="77777777" w:rsidR="00BE5394" w:rsidRPr="00F029EE" w:rsidRDefault="00BE5394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Поля</w:t>
            </w:r>
          </w:p>
        </w:tc>
      </w:tr>
      <w:tr w:rsidR="00BE5394" w:rsidRPr="00F029EE" w14:paraId="721ADF0C" w14:textId="77777777" w:rsidTr="006C5174">
        <w:tc>
          <w:tcPr>
            <w:tcW w:w="1782" w:type="pct"/>
            <w:vAlign w:val="center"/>
          </w:tcPr>
          <w:p w14:paraId="5F702689" w14:textId="27BC76D1" w:rsidR="00BE5394" w:rsidRPr="002D3E8D" w:rsidRDefault="00BE5394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 w:rsidR="00CA5CFF">
              <w:t xml:space="preserve"> </w:t>
            </w:r>
            <w:r w:rsidR="00CA5CFF" w:rsidRPr="00CA5CFF">
              <w:rPr>
                <w:sz w:val="24"/>
              </w:rPr>
              <w:t>_</w:t>
            </w:r>
            <w:r w:rsidR="002D3E8D">
              <w:rPr>
                <w:sz w:val="24"/>
                <w:lang w:val="en-US"/>
              </w:rPr>
              <w:t>radius</w:t>
            </w:r>
          </w:p>
        </w:tc>
        <w:tc>
          <w:tcPr>
            <w:tcW w:w="721" w:type="pct"/>
            <w:vAlign w:val="center"/>
          </w:tcPr>
          <w:p w14:paraId="6C833B85" w14:textId="4AB315D9" w:rsidR="00BE5394" w:rsidRPr="00F029EE" w:rsidRDefault="002D3E8D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018F50C9" w14:textId="65A67569" w:rsidR="00BE5394" w:rsidRPr="00F029EE" w:rsidRDefault="002D3E8D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Радиус сферы</w:t>
            </w:r>
          </w:p>
        </w:tc>
      </w:tr>
      <w:tr w:rsidR="00F029EE" w:rsidRPr="00F029EE" w14:paraId="1E5822D7" w14:textId="77777777" w:rsidTr="003002B2">
        <w:tc>
          <w:tcPr>
            <w:tcW w:w="5000" w:type="pct"/>
            <w:gridSpan w:val="3"/>
            <w:vAlign w:val="center"/>
          </w:tcPr>
          <w:p w14:paraId="6D422A28" w14:textId="77777777" w:rsidR="00F029EE" w:rsidRPr="00F029EE" w:rsidRDefault="00F029EE" w:rsidP="00F029EE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Свойства</w:t>
            </w:r>
          </w:p>
        </w:tc>
      </w:tr>
      <w:tr w:rsidR="0073197F" w:rsidRPr="00F029EE" w14:paraId="56B8E380" w14:textId="77777777" w:rsidTr="006C5174">
        <w:tc>
          <w:tcPr>
            <w:tcW w:w="1782" w:type="pct"/>
            <w:vAlign w:val="center"/>
          </w:tcPr>
          <w:p w14:paraId="112E7C21" w14:textId="404BED19" w:rsidR="0073197F" w:rsidRPr="002D3E8D" w:rsidRDefault="0073197F" w:rsidP="0073197F">
            <w:pPr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 xml:space="preserve">+ </w:t>
            </w:r>
            <w:r>
              <w:rPr>
                <w:sz w:val="24"/>
                <w:lang w:val="en-US"/>
              </w:rPr>
              <w:t>Info</w:t>
            </w:r>
          </w:p>
        </w:tc>
        <w:tc>
          <w:tcPr>
            <w:tcW w:w="721" w:type="pct"/>
            <w:vAlign w:val="center"/>
          </w:tcPr>
          <w:p w14:paraId="3F5CBE5A" w14:textId="454BE62A" w:rsidR="0073197F" w:rsidRPr="00F029EE" w:rsidRDefault="0073197F" w:rsidP="0073197F">
            <w:pPr>
              <w:ind w:firstLine="0"/>
              <w:jc w:val="center"/>
              <w:rPr>
                <w:sz w:val="24"/>
                <w:lang w:val="en-US"/>
              </w:rPr>
            </w:pPr>
            <w:r w:rsidRPr="00BE5394">
              <w:rPr>
                <w:sz w:val="24"/>
                <w:lang w:val="en-US"/>
              </w:rPr>
              <w:t>string</w:t>
            </w:r>
          </w:p>
        </w:tc>
        <w:tc>
          <w:tcPr>
            <w:tcW w:w="2497" w:type="pct"/>
            <w:vAlign w:val="center"/>
          </w:tcPr>
          <w:p w14:paraId="63FF5DA8" w14:textId="0DF72302" w:rsidR="0073197F" w:rsidRPr="0073197F" w:rsidRDefault="0073197F" w:rsidP="0073197F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Информации о сфере</w:t>
            </w:r>
          </w:p>
        </w:tc>
      </w:tr>
      <w:tr w:rsidR="0073197F" w:rsidRPr="00F029EE" w14:paraId="6F5E542D" w14:textId="77777777" w:rsidTr="006C5174">
        <w:tc>
          <w:tcPr>
            <w:tcW w:w="1782" w:type="pct"/>
            <w:vAlign w:val="center"/>
          </w:tcPr>
          <w:p w14:paraId="300DEC2E" w14:textId="359C4303" w:rsidR="0073197F" w:rsidRPr="00F029EE" w:rsidRDefault="0073197F" w:rsidP="0073197F">
            <w:pPr>
              <w:ind w:firstLine="0"/>
              <w:jc w:val="left"/>
              <w:rPr>
                <w:sz w:val="24"/>
                <w:lang w:val="en-US"/>
              </w:rPr>
            </w:pPr>
            <w:r w:rsidRPr="00BE5394">
              <w:rPr>
                <w:sz w:val="24"/>
              </w:rPr>
              <w:t xml:space="preserve">+ </w:t>
            </w:r>
            <w:r>
              <w:rPr>
                <w:sz w:val="24"/>
                <w:lang w:val="en-US"/>
              </w:rPr>
              <w:t>Volume</w:t>
            </w:r>
          </w:p>
        </w:tc>
        <w:tc>
          <w:tcPr>
            <w:tcW w:w="721" w:type="pct"/>
            <w:vAlign w:val="center"/>
          </w:tcPr>
          <w:p w14:paraId="212A64E6" w14:textId="565002DA" w:rsidR="0073197F" w:rsidRPr="00F029EE" w:rsidRDefault="0073197F" w:rsidP="0073197F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726D8A44" w14:textId="5D06C463" w:rsidR="0073197F" w:rsidRPr="00F029EE" w:rsidRDefault="0073197F" w:rsidP="0073197F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Объем сферы</w:t>
            </w:r>
          </w:p>
        </w:tc>
      </w:tr>
      <w:tr w:rsidR="006C5174" w:rsidRPr="00F029EE" w14:paraId="756B1D65" w14:textId="77777777" w:rsidTr="006C5174">
        <w:tc>
          <w:tcPr>
            <w:tcW w:w="1782" w:type="pct"/>
            <w:vAlign w:val="center"/>
          </w:tcPr>
          <w:p w14:paraId="49BBF29B" w14:textId="642544FD" w:rsidR="006C5174" w:rsidRPr="0073197F" w:rsidRDefault="006C5174" w:rsidP="006C5174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 xml:space="preserve">+ </w:t>
            </w:r>
            <w:r w:rsidR="0073197F">
              <w:rPr>
                <w:sz w:val="24"/>
                <w:lang w:val="en-US"/>
              </w:rPr>
              <w:t>Radius</w:t>
            </w:r>
          </w:p>
        </w:tc>
        <w:tc>
          <w:tcPr>
            <w:tcW w:w="721" w:type="pct"/>
            <w:vAlign w:val="center"/>
          </w:tcPr>
          <w:p w14:paraId="4A56FF0C" w14:textId="1BA3714B" w:rsidR="006C5174" w:rsidRPr="00F029EE" w:rsidRDefault="0073197F" w:rsidP="006C5174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068347EE" w14:textId="422E0B02" w:rsidR="006C5174" w:rsidRPr="0073197F" w:rsidRDefault="0073197F" w:rsidP="006C5174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>Радиус сферы</w:t>
            </w:r>
          </w:p>
        </w:tc>
      </w:tr>
      <w:tr w:rsidR="0073197F" w:rsidRPr="00F029EE" w14:paraId="3E4A1EB4" w14:textId="77777777" w:rsidTr="0073197F">
        <w:tc>
          <w:tcPr>
            <w:tcW w:w="5000" w:type="pct"/>
            <w:gridSpan w:val="3"/>
            <w:vAlign w:val="center"/>
          </w:tcPr>
          <w:p w14:paraId="01EB6338" w14:textId="785126D2" w:rsidR="0073197F" w:rsidRPr="0073197F" w:rsidRDefault="0073197F" w:rsidP="0073197F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етоды</w:t>
            </w:r>
          </w:p>
        </w:tc>
      </w:tr>
      <w:tr w:rsidR="0073197F" w:rsidRPr="00F029EE" w14:paraId="5736827A" w14:textId="77777777" w:rsidTr="006C5174">
        <w:tc>
          <w:tcPr>
            <w:tcW w:w="1782" w:type="pct"/>
            <w:vAlign w:val="center"/>
          </w:tcPr>
          <w:p w14:paraId="75A43CCD" w14:textId="5E0CFC85" w:rsidR="0073197F" w:rsidRDefault="0073197F" w:rsidP="0073197F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>+ GetRandomSphere()</w:t>
            </w:r>
          </w:p>
        </w:tc>
        <w:tc>
          <w:tcPr>
            <w:tcW w:w="721" w:type="pct"/>
            <w:vAlign w:val="center"/>
          </w:tcPr>
          <w:p w14:paraId="38BD7BD6" w14:textId="16636B3D" w:rsidR="0073197F" w:rsidRPr="006C5174" w:rsidRDefault="0073197F" w:rsidP="0073197F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Sphere</w:t>
            </w:r>
          </w:p>
        </w:tc>
        <w:tc>
          <w:tcPr>
            <w:tcW w:w="2497" w:type="pct"/>
            <w:vAlign w:val="center"/>
          </w:tcPr>
          <w:p w14:paraId="584481DB" w14:textId="4B0797A0" w:rsidR="0073197F" w:rsidRPr="0000497C" w:rsidRDefault="0073197F" w:rsidP="0073197F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 xml:space="preserve">Статический метод получения сферы </w:t>
            </w:r>
            <w:r w:rsidR="0000497C">
              <w:rPr>
                <w:sz w:val="24"/>
                <w:lang w:val="en-US"/>
              </w:rPr>
              <w:t>c</w:t>
            </w:r>
            <w:r w:rsidR="0000497C" w:rsidRPr="0000497C">
              <w:rPr>
                <w:sz w:val="24"/>
              </w:rPr>
              <w:t xml:space="preserve"> </w:t>
            </w:r>
            <w:r w:rsidR="0000497C">
              <w:rPr>
                <w:sz w:val="24"/>
              </w:rPr>
              <w:t>произвольными параметрами</w:t>
            </w:r>
          </w:p>
        </w:tc>
      </w:tr>
      <w:tr w:rsidR="00620A18" w:rsidRPr="00F029EE" w14:paraId="7D66AD61" w14:textId="77777777" w:rsidTr="006C5174">
        <w:tc>
          <w:tcPr>
            <w:tcW w:w="1782" w:type="pct"/>
            <w:vAlign w:val="center"/>
          </w:tcPr>
          <w:p w14:paraId="63812EAF" w14:textId="6BB43D6C" w:rsidR="00620A18" w:rsidRPr="00620A18" w:rsidRDefault="00620A18" w:rsidP="0073197F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>+</w:t>
            </w:r>
            <w:r>
              <w:rPr>
                <w:sz w:val="24"/>
                <w:lang w:val="en-US"/>
              </w:rPr>
              <w:t xml:space="preserve"> Sphere()</w:t>
            </w:r>
          </w:p>
        </w:tc>
        <w:tc>
          <w:tcPr>
            <w:tcW w:w="721" w:type="pct"/>
            <w:vAlign w:val="center"/>
          </w:tcPr>
          <w:p w14:paraId="6DE8D865" w14:textId="42B7D8DD" w:rsidR="00620A18" w:rsidRDefault="00620A18" w:rsidP="0073197F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void</w:t>
            </w:r>
          </w:p>
        </w:tc>
        <w:tc>
          <w:tcPr>
            <w:tcW w:w="2497" w:type="pct"/>
            <w:vAlign w:val="center"/>
          </w:tcPr>
          <w:p w14:paraId="18C29F51" w14:textId="3A34DB84" w:rsidR="00620A18" w:rsidRPr="00620A18" w:rsidRDefault="00620A18" w:rsidP="0073197F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Конструктор по умолчанию</w:t>
            </w:r>
          </w:p>
        </w:tc>
      </w:tr>
      <w:tr w:rsidR="00620A18" w:rsidRPr="00F029EE" w14:paraId="42312718" w14:textId="77777777" w:rsidTr="006C5174">
        <w:tc>
          <w:tcPr>
            <w:tcW w:w="1782" w:type="pct"/>
            <w:vAlign w:val="center"/>
          </w:tcPr>
          <w:p w14:paraId="0C034424" w14:textId="217CD9C2" w:rsidR="00620A18" w:rsidRDefault="00620A18" w:rsidP="00620A18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+</w:t>
            </w:r>
            <w:r>
              <w:rPr>
                <w:sz w:val="24"/>
                <w:lang w:val="en-US"/>
              </w:rPr>
              <w:t xml:space="preserve"> Sphere(double)</w:t>
            </w:r>
          </w:p>
        </w:tc>
        <w:tc>
          <w:tcPr>
            <w:tcW w:w="721" w:type="pct"/>
            <w:vAlign w:val="center"/>
          </w:tcPr>
          <w:p w14:paraId="7459E367" w14:textId="736075E8" w:rsidR="00620A18" w:rsidRDefault="00620A18" w:rsidP="00620A18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void</w:t>
            </w:r>
          </w:p>
        </w:tc>
        <w:tc>
          <w:tcPr>
            <w:tcW w:w="2497" w:type="pct"/>
            <w:vAlign w:val="center"/>
          </w:tcPr>
          <w:p w14:paraId="3775EDD0" w14:textId="308E8AF9" w:rsidR="00620A18" w:rsidRPr="00620A18" w:rsidRDefault="00620A18" w:rsidP="00620A18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Конструктор с параметрами</w:t>
            </w:r>
          </w:p>
        </w:tc>
      </w:tr>
    </w:tbl>
    <w:p w14:paraId="5C9A9230" w14:textId="77777777" w:rsidR="00B372CC" w:rsidRDefault="00B372CC">
      <w:r>
        <w:br w:type="page"/>
      </w:r>
    </w:p>
    <w:p w14:paraId="38A8515C" w14:textId="4092A748" w:rsidR="003B2EC1" w:rsidRPr="00B372CC" w:rsidRDefault="003B2EC1" w:rsidP="003B2EC1">
      <w:pPr>
        <w:spacing w:before="240"/>
        <w:ind w:firstLine="0"/>
        <w:rPr>
          <w:lang w:val="en-US"/>
        </w:rPr>
      </w:pPr>
      <w:r>
        <w:lastRenderedPageBreak/>
        <w:t>Таблица</w:t>
      </w:r>
      <w:r>
        <w:rPr>
          <w:lang w:val="en-US"/>
        </w:rPr>
        <w:t xml:space="preserve"> </w:t>
      </w:r>
      <w:r>
        <w:t xml:space="preserve">3 – Описание класса </w:t>
      </w:r>
      <w:r w:rsidR="00B372CC">
        <w:rPr>
          <w:lang w:val="en-US"/>
        </w:rPr>
        <w:t>Pyramid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2"/>
        <w:gridCol w:w="1388"/>
        <w:gridCol w:w="4808"/>
      </w:tblGrid>
      <w:tr w:rsidR="003B2EC1" w:rsidRPr="00F029EE" w14:paraId="44330208" w14:textId="77777777" w:rsidTr="00B15531">
        <w:tc>
          <w:tcPr>
            <w:tcW w:w="1782" w:type="pct"/>
            <w:vAlign w:val="center"/>
          </w:tcPr>
          <w:p w14:paraId="2C460360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Название</w:t>
            </w:r>
          </w:p>
        </w:tc>
        <w:tc>
          <w:tcPr>
            <w:tcW w:w="721" w:type="pct"/>
            <w:vAlign w:val="center"/>
          </w:tcPr>
          <w:p w14:paraId="14FC4242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Тип</w:t>
            </w:r>
          </w:p>
        </w:tc>
        <w:tc>
          <w:tcPr>
            <w:tcW w:w="2497" w:type="pct"/>
            <w:vAlign w:val="center"/>
          </w:tcPr>
          <w:p w14:paraId="2C86A349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Описание</w:t>
            </w:r>
          </w:p>
        </w:tc>
      </w:tr>
      <w:tr w:rsidR="003B2EC1" w:rsidRPr="00F029EE" w14:paraId="39FF4320" w14:textId="77777777" w:rsidTr="003002B2">
        <w:tc>
          <w:tcPr>
            <w:tcW w:w="5000" w:type="pct"/>
            <w:gridSpan w:val="3"/>
            <w:vAlign w:val="center"/>
          </w:tcPr>
          <w:p w14:paraId="73E1D6ED" w14:textId="77777777" w:rsidR="003B2EC1" w:rsidRPr="00F029EE" w:rsidRDefault="003B2EC1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Описание класса</w:t>
            </w:r>
          </w:p>
        </w:tc>
      </w:tr>
      <w:tr w:rsidR="003B2EC1" w:rsidRPr="00F029EE" w14:paraId="08B1C0E0" w14:textId="77777777" w:rsidTr="003002B2">
        <w:tc>
          <w:tcPr>
            <w:tcW w:w="5000" w:type="pct"/>
            <w:gridSpan w:val="3"/>
            <w:vAlign w:val="center"/>
          </w:tcPr>
          <w:p w14:paraId="10BEF460" w14:textId="7616DA05" w:rsidR="003B2EC1" w:rsidRPr="00F029EE" w:rsidRDefault="003B2EC1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 xml:space="preserve">Класс </w:t>
            </w:r>
            <w:r w:rsidR="00B372CC">
              <w:rPr>
                <w:sz w:val="24"/>
                <w:lang w:val="en-US"/>
              </w:rPr>
              <w:t>Pyramid</w:t>
            </w:r>
            <w:r w:rsidRPr="003B2EC1">
              <w:rPr>
                <w:sz w:val="24"/>
                <w:lang w:val="en-US"/>
              </w:rPr>
              <w:t xml:space="preserve"> </w:t>
            </w:r>
            <w:r w:rsidRPr="00F029EE">
              <w:rPr>
                <w:sz w:val="24"/>
              </w:rPr>
              <w:t xml:space="preserve">– </w:t>
            </w:r>
            <w:r w:rsidR="00B372CC">
              <w:rPr>
                <w:sz w:val="24"/>
              </w:rPr>
              <w:t>пирамида</w:t>
            </w:r>
          </w:p>
        </w:tc>
      </w:tr>
      <w:tr w:rsidR="003B2EC1" w:rsidRPr="00F029EE" w14:paraId="25084C07" w14:textId="77777777" w:rsidTr="003002B2">
        <w:tc>
          <w:tcPr>
            <w:tcW w:w="5000" w:type="pct"/>
            <w:gridSpan w:val="3"/>
            <w:vAlign w:val="center"/>
          </w:tcPr>
          <w:p w14:paraId="2640F51E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Поля</w:t>
            </w:r>
          </w:p>
        </w:tc>
      </w:tr>
      <w:tr w:rsidR="006C5174" w:rsidRPr="00F029EE" w14:paraId="4966A879" w14:textId="77777777" w:rsidTr="00B15531">
        <w:tc>
          <w:tcPr>
            <w:tcW w:w="1782" w:type="pct"/>
            <w:vAlign w:val="center"/>
          </w:tcPr>
          <w:p w14:paraId="4A597100" w14:textId="009F288C" w:rsidR="006C5174" w:rsidRPr="00B372CC" w:rsidRDefault="006C5174" w:rsidP="006C5174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>
              <w:t xml:space="preserve"> </w:t>
            </w:r>
            <w:r w:rsidRPr="00CA5CFF">
              <w:rPr>
                <w:sz w:val="24"/>
              </w:rPr>
              <w:t>_</w:t>
            </w:r>
            <w:r w:rsidR="00B372CC">
              <w:rPr>
                <w:sz w:val="24"/>
                <w:lang w:val="en-US"/>
              </w:rPr>
              <w:t>height</w:t>
            </w:r>
          </w:p>
        </w:tc>
        <w:tc>
          <w:tcPr>
            <w:tcW w:w="721" w:type="pct"/>
            <w:vAlign w:val="center"/>
          </w:tcPr>
          <w:p w14:paraId="6450D946" w14:textId="5A6EA048" w:rsidR="006C5174" w:rsidRPr="00F029EE" w:rsidRDefault="00B15531" w:rsidP="006C5174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0CAC4F30" w14:textId="1822F9D2" w:rsidR="006C5174" w:rsidRPr="00F029EE" w:rsidRDefault="00B15531" w:rsidP="006C5174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Высота пирамиды</w:t>
            </w:r>
          </w:p>
        </w:tc>
      </w:tr>
      <w:tr w:rsidR="003B2EC1" w:rsidRPr="00F029EE" w14:paraId="6F4F7E49" w14:textId="77777777" w:rsidTr="00B15531">
        <w:tc>
          <w:tcPr>
            <w:tcW w:w="1782" w:type="pct"/>
            <w:vAlign w:val="center"/>
          </w:tcPr>
          <w:p w14:paraId="025A011A" w14:textId="7DEB8A67" w:rsidR="003B2EC1" w:rsidRPr="006C5174" w:rsidRDefault="003B2EC1" w:rsidP="008359E9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 xml:space="preserve">– </w:t>
            </w:r>
            <w:r w:rsidR="008359E9">
              <w:rPr>
                <w:sz w:val="24"/>
                <w:lang w:val="en-US"/>
              </w:rPr>
              <w:t>_first</w:t>
            </w:r>
            <w:r w:rsidR="00B372CC">
              <w:rPr>
                <w:sz w:val="24"/>
                <w:lang w:val="en-US"/>
              </w:rPr>
              <w:t>Side</w:t>
            </w:r>
          </w:p>
        </w:tc>
        <w:tc>
          <w:tcPr>
            <w:tcW w:w="721" w:type="pct"/>
            <w:vAlign w:val="center"/>
          </w:tcPr>
          <w:p w14:paraId="51E8FF70" w14:textId="7726341A" w:rsidR="003B2EC1" w:rsidRPr="00F029EE" w:rsidRDefault="00B15531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729C3FFB" w14:textId="760E037E" w:rsidR="003B2EC1" w:rsidRPr="00B15531" w:rsidRDefault="00B15531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стороны основания пирамиды</w:t>
            </w:r>
          </w:p>
        </w:tc>
      </w:tr>
      <w:tr w:rsidR="008359E9" w:rsidRPr="00F029EE" w14:paraId="71C75368" w14:textId="77777777" w:rsidTr="00B15531">
        <w:tc>
          <w:tcPr>
            <w:tcW w:w="1782" w:type="pct"/>
            <w:vAlign w:val="center"/>
          </w:tcPr>
          <w:p w14:paraId="0DFEB4C3" w14:textId="2C059C67" w:rsidR="008359E9" w:rsidRPr="00F029EE" w:rsidRDefault="008359E9" w:rsidP="008359E9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 xml:space="preserve">– </w:t>
            </w:r>
            <w:r>
              <w:rPr>
                <w:sz w:val="24"/>
                <w:lang w:val="en-US"/>
              </w:rPr>
              <w:t>_secondSide</w:t>
            </w:r>
          </w:p>
        </w:tc>
        <w:tc>
          <w:tcPr>
            <w:tcW w:w="721" w:type="pct"/>
            <w:vAlign w:val="center"/>
          </w:tcPr>
          <w:p w14:paraId="7F6958A1" w14:textId="03A83447" w:rsidR="008359E9" w:rsidRDefault="008359E9" w:rsidP="008359E9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077A16BF" w14:textId="22DF4031" w:rsidR="008359E9" w:rsidRDefault="008359E9" w:rsidP="008359E9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второй основания пирамиды</w:t>
            </w:r>
          </w:p>
        </w:tc>
      </w:tr>
      <w:tr w:rsidR="008359E9" w:rsidRPr="00F029EE" w14:paraId="6A25CDBC" w14:textId="77777777" w:rsidTr="00B15531">
        <w:tc>
          <w:tcPr>
            <w:tcW w:w="1782" w:type="pct"/>
            <w:vAlign w:val="center"/>
          </w:tcPr>
          <w:p w14:paraId="64A46EF9" w14:textId="78B2E7E4" w:rsidR="008359E9" w:rsidRPr="00F029EE" w:rsidRDefault="008359E9" w:rsidP="008359E9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>
              <w:t xml:space="preserve"> </w:t>
            </w:r>
            <w:r w:rsidRPr="00CA5CFF">
              <w:rPr>
                <w:sz w:val="24"/>
              </w:rPr>
              <w:t>_</w:t>
            </w:r>
            <w:r>
              <w:rPr>
                <w:sz w:val="24"/>
                <w:lang w:val="en-US"/>
              </w:rPr>
              <w:t>angle</w:t>
            </w:r>
          </w:p>
        </w:tc>
        <w:tc>
          <w:tcPr>
            <w:tcW w:w="721" w:type="pct"/>
            <w:vAlign w:val="center"/>
          </w:tcPr>
          <w:p w14:paraId="1342447D" w14:textId="1C5C8ED0" w:rsidR="008359E9" w:rsidRDefault="008359E9" w:rsidP="008359E9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704A36D0" w14:textId="25DF7796" w:rsidR="008359E9" w:rsidRDefault="008359E9" w:rsidP="008359E9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Угол между сторонами основания параллелепипеда</w:t>
            </w:r>
          </w:p>
        </w:tc>
      </w:tr>
      <w:tr w:rsidR="008359E9" w:rsidRPr="00F029EE" w14:paraId="3ABF2049" w14:textId="77777777" w:rsidTr="00B15531">
        <w:tc>
          <w:tcPr>
            <w:tcW w:w="1782" w:type="pct"/>
            <w:vAlign w:val="center"/>
          </w:tcPr>
          <w:p w14:paraId="57ACAB55" w14:textId="5A1FB5C5" w:rsidR="008359E9" w:rsidRPr="00B15531" w:rsidRDefault="008359E9" w:rsidP="008359E9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_numberOfCorners</w:t>
            </w:r>
          </w:p>
        </w:tc>
        <w:tc>
          <w:tcPr>
            <w:tcW w:w="721" w:type="pct"/>
            <w:vAlign w:val="center"/>
          </w:tcPr>
          <w:p w14:paraId="1635BC9D" w14:textId="5CF6783A" w:rsidR="008359E9" w:rsidRPr="00F029EE" w:rsidRDefault="008359E9" w:rsidP="008359E9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int</w:t>
            </w:r>
          </w:p>
        </w:tc>
        <w:tc>
          <w:tcPr>
            <w:tcW w:w="2497" w:type="pct"/>
            <w:vAlign w:val="center"/>
          </w:tcPr>
          <w:p w14:paraId="2691999F" w14:textId="30F2BAAA" w:rsidR="008359E9" w:rsidRPr="00F029EE" w:rsidRDefault="008359E9" w:rsidP="008359E9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Количество углов основания пирамиды</w:t>
            </w:r>
          </w:p>
        </w:tc>
      </w:tr>
      <w:tr w:rsidR="008359E9" w:rsidRPr="00F029EE" w14:paraId="7F872025" w14:textId="77777777" w:rsidTr="00B15531">
        <w:tc>
          <w:tcPr>
            <w:tcW w:w="1782" w:type="pct"/>
            <w:vAlign w:val="center"/>
          </w:tcPr>
          <w:p w14:paraId="167E5BAC" w14:textId="12EF37EA" w:rsidR="008359E9" w:rsidRPr="00AF2F5A" w:rsidRDefault="008359E9" w:rsidP="008359E9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MinCornersNumber</w:t>
            </w:r>
          </w:p>
        </w:tc>
        <w:tc>
          <w:tcPr>
            <w:tcW w:w="721" w:type="pct"/>
            <w:vAlign w:val="center"/>
          </w:tcPr>
          <w:p w14:paraId="088FA5A9" w14:textId="305D3D23" w:rsidR="008359E9" w:rsidRPr="00B15531" w:rsidRDefault="008359E9" w:rsidP="008359E9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int = 3</w:t>
            </w:r>
          </w:p>
        </w:tc>
        <w:tc>
          <w:tcPr>
            <w:tcW w:w="2497" w:type="pct"/>
            <w:vAlign w:val="center"/>
          </w:tcPr>
          <w:p w14:paraId="09D30583" w14:textId="55D9953F" w:rsidR="008359E9" w:rsidRPr="00B15531" w:rsidRDefault="008359E9" w:rsidP="008359E9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Минимальное количество углов основания пирамиды</w:t>
            </w:r>
          </w:p>
        </w:tc>
      </w:tr>
      <w:tr w:rsidR="007245C6" w:rsidRPr="00F029EE" w14:paraId="5FF20A0C" w14:textId="77777777" w:rsidTr="00B15531">
        <w:tc>
          <w:tcPr>
            <w:tcW w:w="1782" w:type="pct"/>
            <w:vAlign w:val="center"/>
          </w:tcPr>
          <w:p w14:paraId="5A70A96C" w14:textId="69BFF6DD" w:rsidR="007245C6" w:rsidRPr="00F029EE" w:rsidRDefault="007245C6" w:rsidP="007245C6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MaxAngle</w:t>
            </w:r>
          </w:p>
        </w:tc>
        <w:tc>
          <w:tcPr>
            <w:tcW w:w="721" w:type="pct"/>
            <w:vAlign w:val="center"/>
          </w:tcPr>
          <w:p w14:paraId="2F207DA9" w14:textId="046E7D3E" w:rsidR="007245C6" w:rsidRDefault="007245C6" w:rsidP="007245C6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 = 180</w:t>
            </w:r>
          </w:p>
        </w:tc>
        <w:tc>
          <w:tcPr>
            <w:tcW w:w="2497" w:type="pct"/>
            <w:vAlign w:val="center"/>
          </w:tcPr>
          <w:p w14:paraId="0C8185AE" w14:textId="1DC757CB" w:rsidR="007245C6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Максимальный угол между сторонами основания</w:t>
            </w:r>
          </w:p>
        </w:tc>
      </w:tr>
      <w:tr w:rsidR="007245C6" w:rsidRPr="00F029EE" w14:paraId="7428583A" w14:textId="77777777" w:rsidTr="00B15531">
        <w:tc>
          <w:tcPr>
            <w:tcW w:w="1782" w:type="pct"/>
            <w:vAlign w:val="center"/>
          </w:tcPr>
          <w:p w14:paraId="63786425" w14:textId="037FB6EE" w:rsidR="007245C6" w:rsidRPr="00F029EE" w:rsidRDefault="007245C6" w:rsidP="007245C6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MinAngle</w:t>
            </w:r>
          </w:p>
        </w:tc>
        <w:tc>
          <w:tcPr>
            <w:tcW w:w="721" w:type="pct"/>
            <w:vAlign w:val="center"/>
          </w:tcPr>
          <w:p w14:paraId="1CA6CDF7" w14:textId="55997411" w:rsidR="007245C6" w:rsidRDefault="007245C6" w:rsidP="007245C6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double = </w:t>
            </w:r>
            <w:r>
              <w:rPr>
                <w:sz w:val="24"/>
              </w:rPr>
              <w:t>0</w:t>
            </w:r>
          </w:p>
        </w:tc>
        <w:tc>
          <w:tcPr>
            <w:tcW w:w="2497" w:type="pct"/>
            <w:vAlign w:val="center"/>
          </w:tcPr>
          <w:p w14:paraId="46382D22" w14:textId="7B06A56F" w:rsidR="007245C6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Минимальный угол между сторонами основания</w:t>
            </w:r>
          </w:p>
        </w:tc>
      </w:tr>
      <w:tr w:rsidR="007245C6" w:rsidRPr="00F029EE" w14:paraId="131817DE" w14:textId="77777777" w:rsidTr="003002B2">
        <w:tc>
          <w:tcPr>
            <w:tcW w:w="5000" w:type="pct"/>
            <w:gridSpan w:val="3"/>
            <w:vAlign w:val="center"/>
          </w:tcPr>
          <w:p w14:paraId="51465AD9" w14:textId="77777777" w:rsidR="007245C6" w:rsidRPr="00F029EE" w:rsidRDefault="007245C6" w:rsidP="007245C6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Свойства</w:t>
            </w:r>
          </w:p>
        </w:tc>
      </w:tr>
      <w:tr w:rsidR="007245C6" w:rsidRPr="00F029EE" w14:paraId="6D7FE28A" w14:textId="77777777" w:rsidTr="00B15531">
        <w:tc>
          <w:tcPr>
            <w:tcW w:w="1782" w:type="pct"/>
            <w:vAlign w:val="center"/>
          </w:tcPr>
          <w:p w14:paraId="1E585BBE" w14:textId="33C6B8D7" w:rsidR="007245C6" w:rsidRPr="00F029EE" w:rsidRDefault="007245C6" w:rsidP="007245C6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BaseArea()</w:t>
            </w:r>
          </w:p>
        </w:tc>
        <w:tc>
          <w:tcPr>
            <w:tcW w:w="721" w:type="pct"/>
            <w:vAlign w:val="center"/>
          </w:tcPr>
          <w:p w14:paraId="3EC4556D" w14:textId="28FDBBA4" w:rsidR="007245C6" w:rsidRPr="00F029EE" w:rsidRDefault="007245C6" w:rsidP="007245C6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0D0E026E" w14:textId="54E6A597" w:rsidR="007245C6" w:rsidRPr="00F029EE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Площадь основания</w:t>
            </w:r>
          </w:p>
        </w:tc>
      </w:tr>
      <w:tr w:rsidR="007245C6" w:rsidRPr="00F029EE" w14:paraId="5D6D611E" w14:textId="77777777" w:rsidTr="00B15531">
        <w:tc>
          <w:tcPr>
            <w:tcW w:w="1782" w:type="pct"/>
            <w:vAlign w:val="center"/>
          </w:tcPr>
          <w:p w14:paraId="5E22CB41" w14:textId="02F0F395" w:rsidR="007245C6" w:rsidRPr="00AF2F5A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>+ Height()</w:t>
            </w:r>
          </w:p>
        </w:tc>
        <w:tc>
          <w:tcPr>
            <w:tcW w:w="721" w:type="pct"/>
            <w:vAlign w:val="center"/>
          </w:tcPr>
          <w:p w14:paraId="77DC7804" w14:textId="21796007" w:rsidR="007245C6" w:rsidRPr="00F029EE" w:rsidRDefault="007245C6" w:rsidP="007245C6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5FF537DF" w14:textId="10ABFF67" w:rsidR="007245C6" w:rsidRPr="00F029EE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Высота пирамиды</w:t>
            </w:r>
          </w:p>
        </w:tc>
      </w:tr>
      <w:tr w:rsidR="007245C6" w:rsidRPr="00F029EE" w14:paraId="326BAD83" w14:textId="77777777" w:rsidTr="00B15531">
        <w:tc>
          <w:tcPr>
            <w:tcW w:w="1782" w:type="pct"/>
            <w:vAlign w:val="center"/>
          </w:tcPr>
          <w:p w14:paraId="4833A672" w14:textId="2AAE1447" w:rsidR="007245C6" w:rsidRPr="00F029EE" w:rsidRDefault="007245C6" w:rsidP="007245C6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Info()</w:t>
            </w:r>
          </w:p>
        </w:tc>
        <w:tc>
          <w:tcPr>
            <w:tcW w:w="721" w:type="pct"/>
            <w:vAlign w:val="center"/>
          </w:tcPr>
          <w:p w14:paraId="0085487F" w14:textId="77C30541" w:rsidR="007245C6" w:rsidRPr="00F029EE" w:rsidRDefault="007245C6" w:rsidP="007245C6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143AE4E4" w14:textId="2A3413A3" w:rsidR="007245C6" w:rsidRPr="00F029EE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Информация о пирамиде</w:t>
            </w:r>
          </w:p>
        </w:tc>
      </w:tr>
      <w:tr w:rsidR="007245C6" w:rsidRPr="00F029EE" w14:paraId="71CBF1F8" w14:textId="77777777" w:rsidTr="00B15531">
        <w:tc>
          <w:tcPr>
            <w:tcW w:w="1782" w:type="pct"/>
            <w:vAlign w:val="center"/>
          </w:tcPr>
          <w:p w14:paraId="67EC3FC9" w14:textId="5F89ED9C" w:rsidR="007245C6" w:rsidRDefault="007245C6" w:rsidP="007245C6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 xml:space="preserve">+ </w:t>
            </w:r>
            <w:r>
              <w:rPr>
                <w:sz w:val="24"/>
                <w:lang w:val="en-US"/>
              </w:rPr>
              <w:t>FirstSide()</w:t>
            </w:r>
          </w:p>
        </w:tc>
        <w:tc>
          <w:tcPr>
            <w:tcW w:w="721" w:type="pct"/>
            <w:vAlign w:val="center"/>
          </w:tcPr>
          <w:p w14:paraId="6D57E542" w14:textId="48CDFC0E" w:rsidR="007245C6" w:rsidRPr="00F029EE" w:rsidRDefault="007245C6" w:rsidP="007245C6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60031866" w14:textId="7945A58E" w:rsidR="007245C6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стороны основания пирамиды</w:t>
            </w:r>
          </w:p>
        </w:tc>
      </w:tr>
      <w:tr w:rsidR="007245C6" w:rsidRPr="00F029EE" w14:paraId="4181DF09" w14:textId="77777777" w:rsidTr="00B15531">
        <w:tc>
          <w:tcPr>
            <w:tcW w:w="1782" w:type="pct"/>
            <w:vAlign w:val="center"/>
          </w:tcPr>
          <w:p w14:paraId="18BD804F" w14:textId="1BC5E84D" w:rsidR="007245C6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 xml:space="preserve">+ </w:t>
            </w:r>
            <w:r>
              <w:rPr>
                <w:sz w:val="24"/>
                <w:lang w:val="en-US"/>
              </w:rPr>
              <w:t>SecondSide()</w:t>
            </w:r>
          </w:p>
        </w:tc>
        <w:tc>
          <w:tcPr>
            <w:tcW w:w="721" w:type="pct"/>
            <w:vAlign w:val="center"/>
          </w:tcPr>
          <w:p w14:paraId="38F02872" w14:textId="7458153B" w:rsidR="007245C6" w:rsidRDefault="007245C6" w:rsidP="007245C6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704C7DC5" w14:textId="72336B25" w:rsidR="007245C6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стороны основания пирамиды</w:t>
            </w:r>
          </w:p>
        </w:tc>
      </w:tr>
      <w:tr w:rsidR="007245C6" w:rsidRPr="00F029EE" w14:paraId="5E45B522" w14:textId="77777777" w:rsidTr="00B15531">
        <w:tc>
          <w:tcPr>
            <w:tcW w:w="1782" w:type="pct"/>
            <w:vAlign w:val="center"/>
          </w:tcPr>
          <w:p w14:paraId="5C567479" w14:textId="0C9CF6E4" w:rsidR="007245C6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+</w:t>
            </w:r>
            <w:r>
              <w:t xml:space="preserve"> </w:t>
            </w:r>
            <w:r>
              <w:rPr>
                <w:lang w:val="en-US"/>
              </w:rPr>
              <w:t>A</w:t>
            </w:r>
            <w:r>
              <w:rPr>
                <w:sz w:val="24"/>
                <w:lang w:val="en-US"/>
              </w:rPr>
              <w:t>ngle()</w:t>
            </w:r>
          </w:p>
        </w:tc>
        <w:tc>
          <w:tcPr>
            <w:tcW w:w="721" w:type="pct"/>
            <w:vAlign w:val="center"/>
          </w:tcPr>
          <w:p w14:paraId="7BBF21E4" w14:textId="1D82F7A5" w:rsidR="007245C6" w:rsidRDefault="007245C6" w:rsidP="007245C6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6E842328" w14:textId="62F85132" w:rsidR="007245C6" w:rsidRPr="007245C6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Угол между сторонами основания пирамиды</w:t>
            </w:r>
          </w:p>
        </w:tc>
      </w:tr>
      <w:tr w:rsidR="007245C6" w:rsidRPr="00F029EE" w14:paraId="0DF9A856" w14:textId="77777777" w:rsidTr="00B15531">
        <w:tc>
          <w:tcPr>
            <w:tcW w:w="1782" w:type="pct"/>
            <w:vAlign w:val="center"/>
          </w:tcPr>
          <w:p w14:paraId="55F5F051" w14:textId="507F667F" w:rsidR="007245C6" w:rsidRPr="0000497C" w:rsidRDefault="007245C6" w:rsidP="007245C6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NumberOfCorners()</w:t>
            </w:r>
          </w:p>
        </w:tc>
        <w:tc>
          <w:tcPr>
            <w:tcW w:w="721" w:type="pct"/>
            <w:vAlign w:val="center"/>
          </w:tcPr>
          <w:p w14:paraId="571134C2" w14:textId="6A95923F" w:rsidR="007245C6" w:rsidRDefault="007245C6" w:rsidP="007245C6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int</w:t>
            </w:r>
          </w:p>
        </w:tc>
        <w:tc>
          <w:tcPr>
            <w:tcW w:w="2497" w:type="pct"/>
            <w:vAlign w:val="center"/>
          </w:tcPr>
          <w:p w14:paraId="4A21CE71" w14:textId="59BCA846" w:rsidR="007245C6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Количество углов основания пирамиды</w:t>
            </w:r>
          </w:p>
        </w:tc>
      </w:tr>
      <w:tr w:rsidR="007245C6" w:rsidRPr="00F029EE" w14:paraId="6F29AE6B" w14:textId="77777777" w:rsidTr="00B15531">
        <w:tc>
          <w:tcPr>
            <w:tcW w:w="1782" w:type="pct"/>
            <w:vAlign w:val="center"/>
          </w:tcPr>
          <w:p w14:paraId="69B6C354" w14:textId="47507937" w:rsidR="007245C6" w:rsidRPr="0000497C" w:rsidRDefault="007245C6" w:rsidP="007245C6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Volume()</w:t>
            </w:r>
          </w:p>
        </w:tc>
        <w:tc>
          <w:tcPr>
            <w:tcW w:w="721" w:type="pct"/>
            <w:vAlign w:val="center"/>
          </w:tcPr>
          <w:p w14:paraId="23706C4C" w14:textId="3E6FD3F7" w:rsidR="007245C6" w:rsidRDefault="007245C6" w:rsidP="007245C6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2AF75FF9" w14:textId="061A6A80" w:rsidR="007245C6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Объем пирамиды</w:t>
            </w:r>
          </w:p>
        </w:tc>
      </w:tr>
      <w:tr w:rsidR="007245C6" w:rsidRPr="00F029EE" w14:paraId="506B4AAC" w14:textId="77777777" w:rsidTr="00B15531">
        <w:tc>
          <w:tcPr>
            <w:tcW w:w="5000" w:type="pct"/>
            <w:gridSpan w:val="3"/>
            <w:vAlign w:val="center"/>
          </w:tcPr>
          <w:p w14:paraId="24FE7215" w14:textId="5F97E9A7" w:rsidR="007245C6" w:rsidRDefault="007245C6" w:rsidP="007245C6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етоды</w:t>
            </w:r>
          </w:p>
        </w:tc>
      </w:tr>
      <w:tr w:rsidR="007245C6" w:rsidRPr="00F029EE" w14:paraId="7B4875E2" w14:textId="77777777" w:rsidTr="00B15531">
        <w:tc>
          <w:tcPr>
            <w:tcW w:w="1782" w:type="pct"/>
            <w:vAlign w:val="center"/>
          </w:tcPr>
          <w:p w14:paraId="77A03914" w14:textId="63675C2C" w:rsidR="007245C6" w:rsidRPr="0000497C" w:rsidRDefault="007245C6" w:rsidP="007245C6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 xml:space="preserve">+ </w:t>
            </w:r>
            <w:r>
              <w:rPr>
                <w:sz w:val="24"/>
                <w:lang w:val="en-US"/>
              </w:rPr>
              <w:t>GetRandomPyramid()</w:t>
            </w:r>
          </w:p>
        </w:tc>
        <w:tc>
          <w:tcPr>
            <w:tcW w:w="721" w:type="pct"/>
            <w:vAlign w:val="center"/>
          </w:tcPr>
          <w:p w14:paraId="58BA99CB" w14:textId="7A450630" w:rsidR="007245C6" w:rsidRPr="006C5174" w:rsidRDefault="007245C6" w:rsidP="007245C6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Pyramid</w:t>
            </w:r>
          </w:p>
        </w:tc>
        <w:tc>
          <w:tcPr>
            <w:tcW w:w="2497" w:type="pct"/>
            <w:vAlign w:val="center"/>
          </w:tcPr>
          <w:p w14:paraId="09AADF62" w14:textId="2E8A37A0" w:rsidR="007245C6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 xml:space="preserve">Статический метод получения пирамиды </w:t>
            </w:r>
            <w:r>
              <w:rPr>
                <w:sz w:val="24"/>
                <w:lang w:val="en-US"/>
              </w:rPr>
              <w:t>c</w:t>
            </w:r>
            <w:r w:rsidRPr="0000497C">
              <w:rPr>
                <w:sz w:val="24"/>
              </w:rPr>
              <w:t xml:space="preserve"> </w:t>
            </w:r>
            <w:r>
              <w:rPr>
                <w:sz w:val="24"/>
              </w:rPr>
              <w:t>произвольными параметрами</w:t>
            </w:r>
          </w:p>
        </w:tc>
      </w:tr>
      <w:tr w:rsidR="00620A18" w:rsidRPr="00F029EE" w14:paraId="1C4A5EF9" w14:textId="77777777" w:rsidTr="00B15531">
        <w:tc>
          <w:tcPr>
            <w:tcW w:w="1782" w:type="pct"/>
            <w:vAlign w:val="center"/>
          </w:tcPr>
          <w:p w14:paraId="3CBE89A1" w14:textId="0E3131D8" w:rsidR="00620A18" w:rsidRPr="00620A18" w:rsidRDefault="00620A18" w:rsidP="00620A18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Pyramid()</w:t>
            </w:r>
          </w:p>
        </w:tc>
        <w:tc>
          <w:tcPr>
            <w:tcW w:w="721" w:type="pct"/>
            <w:vAlign w:val="center"/>
          </w:tcPr>
          <w:p w14:paraId="74B2B0F0" w14:textId="155D269F" w:rsidR="00620A18" w:rsidRDefault="00620A18" w:rsidP="00620A18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void</w:t>
            </w:r>
          </w:p>
        </w:tc>
        <w:tc>
          <w:tcPr>
            <w:tcW w:w="2497" w:type="pct"/>
            <w:vAlign w:val="center"/>
          </w:tcPr>
          <w:p w14:paraId="063AE406" w14:textId="2965E360" w:rsidR="00620A18" w:rsidRDefault="00620A18" w:rsidP="00620A18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Конструктор по умолчанию</w:t>
            </w:r>
          </w:p>
        </w:tc>
      </w:tr>
      <w:tr w:rsidR="00620A18" w:rsidRPr="00F029EE" w14:paraId="1018C1E3" w14:textId="77777777" w:rsidTr="00B15531">
        <w:tc>
          <w:tcPr>
            <w:tcW w:w="1782" w:type="pct"/>
            <w:vAlign w:val="center"/>
          </w:tcPr>
          <w:p w14:paraId="4334F42A" w14:textId="69E5C286" w:rsidR="00620A18" w:rsidRDefault="00620A18" w:rsidP="00620A18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Pyramid(double, int, double, double, double)</w:t>
            </w:r>
          </w:p>
        </w:tc>
        <w:tc>
          <w:tcPr>
            <w:tcW w:w="721" w:type="pct"/>
            <w:vAlign w:val="center"/>
          </w:tcPr>
          <w:p w14:paraId="6187BD55" w14:textId="091B9E99" w:rsidR="00620A18" w:rsidRDefault="00620A18" w:rsidP="00620A18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void</w:t>
            </w:r>
          </w:p>
        </w:tc>
        <w:tc>
          <w:tcPr>
            <w:tcW w:w="2497" w:type="pct"/>
            <w:vAlign w:val="center"/>
          </w:tcPr>
          <w:p w14:paraId="2F775586" w14:textId="44D098BD" w:rsidR="00620A18" w:rsidRDefault="00620A18" w:rsidP="00620A18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Конструктор с параметрами</w:t>
            </w:r>
          </w:p>
        </w:tc>
      </w:tr>
    </w:tbl>
    <w:p w14:paraId="0D1FCAB7" w14:textId="61EDC2A3" w:rsidR="003B2EC1" w:rsidRDefault="003B2EC1" w:rsidP="003B2EC1">
      <w:pPr>
        <w:spacing w:before="240"/>
        <w:ind w:firstLine="0"/>
        <w:rPr>
          <w:lang w:val="en-US"/>
        </w:rPr>
      </w:pPr>
      <w:r>
        <w:t>Таблица</w:t>
      </w:r>
      <w:r>
        <w:rPr>
          <w:lang w:val="en-US"/>
        </w:rPr>
        <w:t xml:space="preserve"> </w:t>
      </w:r>
      <w:r>
        <w:t xml:space="preserve">4 – Описание класса </w:t>
      </w:r>
      <w:r w:rsidR="0000497C">
        <w:rPr>
          <w:lang w:val="en-US"/>
        </w:rPr>
        <w:t>Parallelepiped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242"/>
        <w:gridCol w:w="1589"/>
        <w:gridCol w:w="4797"/>
      </w:tblGrid>
      <w:tr w:rsidR="003B2EC1" w:rsidRPr="00F029EE" w14:paraId="618C26E5" w14:textId="77777777" w:rsidTr="00620A18">
        <w:tc>
          <w:tcPr>
            <w:tcW w:w="1684" w:type="pct"/>
            <w:vAlign w:val="center"/>
          </w:tcPr>
          <w:p w14:paraId="17B07F90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Название</w:t>
            </w:r>
          </w:p>
        </w:tc>
        <w:tc>
          <w:tcPr>
            <w:tcW w:w="825" w:type="pct"/>
            <w:vAlign w:val="center"/>
          </w:tcPr>
          <w:p w14:paraId="691A69D0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Тип</w:t>
            </w:r>
          </w:p>
        </w:tc>
        <w:tc>
          <w:tcPr>
            <w:tcW w:w="2491" w:type="pct"/>
            <w:vAlign w:val="center"/>
          </w:tcPr>
          <w:p w14:paraId="355A3ABD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Описание</w:t>
            </w:r>
          </w:p>
        </w:tc>
      </w:tr>
      <w:tr w:rsidR="003B2EC1" w:rsidRPr="00F029EE" w14:paraId="67F1D3D0" w14:textId="77777777" w:rsidTr="003002B2">
        <w:tc>
          <w:tcPr>
            <w:tcW w:w="5000" w:type="pct"/>
            <w:gridSpan w:val="3"/>
            <w:vAlign w:val="center"/>
          </w:tcPr>
          <w:p w14:paraId="58BD0EE9" w14:textId="77777777" w:rsidR="003B2EC1" w:rsidRPr="00F029EE" w:rsidRDefault="003B2EC1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Описание класса</w:t>
            </w:r>
          </w:p>
        </w:tc>
      </w:tr>
      <w:tr w:rsidR="003B2EC1" w:rsidRPr="00F029EE" w14:paraId="190FD3F8" w14:textId="77777777" w:rsidTr="003002B2">
        <w:tc>
          <w:tcPr>
            <w:tcW w:w="5000" w:type="pct"/>
            <w:gridSpan w:val="3"/>
            <w:vAlign w:val="center"/>
          </w:tcPr>
          <w:p w14:paraId="4357C43B" w14:textId="1BF28018" w:rsidR="003B2EC1" w:rsidRPr="00AF2F5A" w:rsidRDefault="003B2EC1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 xml:space="preserve">Класс </w:t>
            </w:r>
            <w:r w:rsidR="0000497C">
              <w:rPr>
                <w:sz w:val="24"/>
                <w:lang w:val="en-US"/>
              </w:rPr>
              <w:t>Parallelepiped</w:t>
            </w:r>
            <w:r w:rsidRPr="003B2EC1">
              <w:rPr>
                <w:sz w:val="24"/>
                <w:lang w:val="en-US"/>
              </w:rPr>
              <w:t xml:space="preserve"> </w:t>
            </w:r>
            <w:r w:rsidRPr="00F029EE">
              <w:rPr>
                <w:sz w:val="24"/>
              </w:rPr>
              <w:t xml:space="preserve">– </w:t>
            </w:r>
            <w:r w:rsidR="0000497C">
              <w:rPr>
                <w:sz w:val="24"/>
              </w:rPr>
              <w:t>параллелепипед</w:t>
            </w:r>
          </w:p>
        </w:tc>
      </w:tr>
      <w:tr w:rsidR="003B2EC1" w:rsidRPr="00F029EE" w14:paraId="2B44B218" w14:textId="77777777" w:rsidTr="003002B2">
        <w:tc>
          <w:tcPr>
            <w:tcW w:w="5000" w:type="pct"/>
            <w:gridSpan w:val="3"/>
            <w:vAlign w:val="center"/>
          </w:tcPr>
          <w:p w14:paraId="0F437DFB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Поля</w:t>
            </w:r>
          </w:p>
        </w:tc>
      </w:tr>
      <w:tr w:rsidR="00AF2F5A" w:rsidRPr="00F029EE" w14:paraId="5E4DE866" w14:textId="77777777" w:rsidTr="00620A18">
        <w:tc>
          <w:tcPr>
            <w:tcW w:w="1684" w:type="pct"/>
            <w:vAlign w:val="center"/>
          </w:tcPr>
          <w:p w14:paraId="05710722" w14:textId="61314A50" w:rsidR="00AF2F5A" w:rsidRPr="0000497C" w:rsidRDefault="00AF2F5A" w:rsidP="00AF2F5A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>
              <w:t xml:space="preserve"> </w:t>
            </w:r>
            <w:r w:rsidRPr="00CA5CFF">
              <w:rPr>
                <w:sz w:val="24"/>
              </w:rPr>
              <w:t>_</w:t>
            </w:r>
            <w:r w:rsidR="0000497C">
              <w:rPr>
                <w:sz w:val="24"/>
                <w:lang w:val="en-US"/>
              </w:rPr>
              <w:t>angleOfSides</w:t>
            </w:r>
          </w:p>
        </w:tc>
        <w:tc>
          <w:tcPr>
            <w:tcW w:w="825" w:type="pct"/>
            <w:vAlign w:val="center"/>
          </w:tcPr>
          <w:p w14:paraId="5C2B509B" w14:textId="48447128" w:rsidR="00AF2F5A" w:rsidRPr="00F029EE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1" w:type="pct"/>
            <w:vAlign w:val="center"/>
          </w:tcPr>
          <w:p w14:paraId="04C03F6D" w14:textId="6721CF41" w:rsidR="00AF2F5A" w:rsidRPr="003B2EC1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Угол между сторонами основания параллелепипеда</w:t>
            </w:r>
          </w:p>
        </w:tc>
      </w:tr>
      <w:tr w:rsidR="00AF2F5A" w:rsidRPr="00F029EE" w14:paraId="611F977C" w14:textId="77777777" w:rsidTr="00620A18">
        <w:tc>
          <w:tcPr>
            <w:tcW w:w="1684" w:type="pct"/>
            <w:vAlign w:val="center"/>
          </w:tcPr>
          <w:p w14:paraId="3CED157B" w14:textId="316E02B4" w:rsidR="00AF2F5A" w:rsidRPr="0000497C" w:rsidRDefault="00AF2F5A" w:rsidP="00AF2F5A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 xml:space="preserve">– </w:t>
            </w:r>
            <w:r w:rsidRPr="00AF2F5A">
              <w:rPr>
                <w:sz w:val="24"/>
                <w:lang w:val="en-US"/>
              </w:rPr>
              <w:t>_</w:t>
            </w:r>
            <w:r w:rsidR="0000497C">
              <w:rPr>
                <w:sz w:val="24"/>
                <w:lang w:val="en-US"/>
              </w:rPr>
              <w:t>height</w:t>
            </w:r>
          </w:p>
        </w:tc>
        <w:tc>
          <w:tcPr>
            <w:tcW w:w="825" w:type="pct"/>
            <w:vAlign w:val="center"/>
          </w:tcPr>
          <w:p w14:paraId="6E5DE94C" w14:textId="75DF8EE6" w:rsidR="00AF2F5A" w:rsidRPr="00F029EE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1" w:type="pct"/>
            <w:vAlign w:val="center"/>
          </w:tcPr>
          <w:p w14:paraId="23CBEBBE" w14:textId="1D0EFC43" w:rsidR="00AF2F5A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Высота параллелепипеда</w:t>
            </w:r>
          </w:p>
        </w:tc>
      </w:tr>
      <w:tr w:rsidR="00AF2F5A" w:rsidRPr="00F029EE" w14:paraId="25A87C5E" w14:textId="77777777" w:rsidTr="00620A18">
        <w:tc>
          <w:tcPr>
            <w:tcW w:w="1684" w:type="pct"/>
            <w:vAlign w:val="center"/>
          </w:tcPr>
          <w:p w14:paraId="70BC4D3C" w14:textId="24DD1623" w:rsidR="00AF2F5A" w:rsidRPr="00AF2F5A" w:rsidRDefault="0000497C" w:rsidP="00AF2F5A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 w:rsidR="00AF2F5A">
              <w:rPr>
                <w:sz w:val="24"/>
                <w:lang w:val="en-US"/>
              </w:rPr>
              <w:t xml:space="preserve"> </w:t>
            </w:r>
            <w:r>
              <w:rPr>
                <w:sz w:val="24"/>
                <w:lang w:val="en-US"/>
              </w:rPr>
              <w:t>_lenghtOfFirstSide</w:t>
            </w:r>
          </w:p>
        </w:tc>
        <w:tc>
          <w:tcPr>
            <w:tcW w:w="825" w:type="pct"/>
            <w:vAlign w:val="center"/>
          </w:tcPr>
          <w:p w14:paraId="02EBEB9D" w14:textId="6363C320" w:rsidR="00AF2F5A" w:rsidRPr="0000497C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1" w:type="pct"/>
            <w:vAlign w:val="center"/>
          </w:tcPr>
          <w:p w14:paraId="2FBAA068" w14:textId="32D4DE1A" w:rsidR="00AF2F5A" w:rsidRPr="00AF2F5A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первой стороны основания</w:t>
            </w:r>
          </w:p>
        </w:tc>
      </w:tr>
      <w:tr w:rsidR="0000497C" w:rsidRPr="00F029EE" w14:paraId="7ABBDCA0" w14:textId="77777777" w:rsidTr="00620A18">
        <w:tc>
          <w:tcPr>
            <w:tcW w:w="1684" w:type="pct"/>
            <w:vAlign w:val="center"/>
          </w:tcPr>
          <w:p w14:paraId="292680ED" w14:textId="76D43D6A" w:rsidR="0000497C" w:rsidRPr="00F029EE" w:rsidRDefault="0000497C" w:rsidP="0000497C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_lenghtOfSecondSide</w:t>
            </w:r>
          </w:p>
        </w:tc>
        <w:tc>
          <w:tcPr>
            <w:tcW w:w="825" w:type="pct"/>
            <w:vAlign w:val="center"/>
          </w:tcPr>
          <w:p w14:paraId="452CCA88" w14:textId="59630486" w:rsidR="0000497C" w:rsidRPr="00F029EE" w:rsidRDefault="0000497C" w:rsidP="0000497C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1" w:type="pct"/>
            <w:vAlign w:val="center"/>
          </w:tcPr>
          <w:p w14:paraId="6262935A" w14:textId="5084C78E" w:rsidR="0000497C" w:rsidRDefault="0000497C" w:rsidP="0000497C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второй стороны основания</w:t>
            </w:r>
          </w:p>
        </w:tc>
      </w:tr>
      <w:tr w:rsidR="0000497C" w:rsidRPr="00F029EE" w14:paraId="4889D3A7" w14:textId="77777777" w:rsidTr="00620A18">
        <w:tc>
          <w:tcPr>
            <w:tcW w:w="1684" w:type="pct"/>
            <w:vAlign w:val="center"/>
          </w:tcPr>
          <w:p w14:paraId="4A3611FD" w14:textId="607F75A4" w:rsidR="0000497C" w:rsidRPr="00F029EE" w:rsidRDefault="0000497C" w:rsidP="0000497C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MaxAngle</w:t>
            </w:r>
          </w:p>
        </w:tc>
        <w:tc>
          <w:tcPr>
            <w:tcW w:w="825" w:type="pct"/>
            <w:vAlign w:val="center"/>
          </w:tcPr>
          <w:p w14:paraId="175CE883" w14:textId="6177AC33" w:rsidR="0000497C" w:rsidRDefault="0000497C" w:rsidP="0000497C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 = 180</w:t>
            </w:r>
          </w:p>
        </w:tc>
        <w:tc>
          <w:tcPr>
            <w:tcW w:w="2491" w:type="pct"/>
            <w:vAlign w:val="center"/>
          </w:tcPr>
          <w:p w14:paraId="625095A5" w14:textId="63B38F0B" w:rsidR="0000497C" w:rsidRDefault="0000497C" w:rsidP="0000497C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Максимальный угол между сторонами основания</w:t>
            </w:r>
          </w:p>
        </w:tc>
      </w:tr>
      <w:tr w:rsidR="0000497C" w:rsidRPr="00F029EE" w14:paraId="05400622" w14:textId="77777777" w:rsidTr="00620A18">
        <w:tc>
          <w:tcPr>
            <w:tcW w:w="1684" w:type="pct"/>
            <w:vAlign w:val="center"/>
          </w:tcPr>
          <w:p w14:paraId="2857FA02" w14:textId="3582B4AA" w:rsidR="0000497C" w:rsidRPr="00F029EE" w:rsidRDefault="0000497C" w:rsidP="0000497C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MinAngle</w:t>
            </w:r>
          </w:p>
        </w:tc>
        <w:tc>
          <w:tcPr>
            <w:tcW w:w="825" w:type="pct"/>
            <w:vAlign w:val="center"/>
          </w:tcPr>
          <w:p w14:paraId="521EDF9D" w14:textId="71CD545C" w:rsidR="0000497C" w:rsidRPr="0000497C" w:rsidRDefault="0000497C" w:rsidP="0000497C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 xml:space="preserve">double = </w:t>
            </w:r>
            <w:r>
              <w:rPr>
                <w:sz w:val="24"/>
              </w:rPr>
              <w:t>0</w:t>
            </w:r>
          </w:p>
        </w:tc>
        <w:tc>
          <w:tcPr>
            <w:tcW w:w="2491" w:type="pct"/>
            <w:vAlign w:val="center"/>
          </w:tcPr>
          <w:p w14:paraId="05756F6B" w14:textId="0A2E6D6E" w:rsidR="0000497C" w:rsidRPr="0000497C" w:rsidRDefault="0000497C" w:rsidP="0000497C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Минимальный угол между сторонами основания</w:t>
            </w:r>
          </w:p>
        </w:tc>
      </w:tr>
      <w:tr w:rsidR="003B2EC1" w:rsidRPr="00F029EE" w14:paraId="2F698838" w14:textId="77777777" w:rsidTr="003002B2">
        <w:tc>
          <w:tcPr>
            <w:tcW w:w="5000" w:type="pct"/>
            <w:gridSpan w:val="3"/>
            <w:vAlign w:val="center"/>
          </w:tcPr>
          <w:p w14:paraId="0F579E88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Свойства</w:t>
            </w:r>
          </w:p>
        </w:tc>
      </w:tr>
      <w:tr w:rsidR="00AF2F5A" w:rsidRPr="00F029EE" w14:paraId="2A41D20D" w14:textId="77777777" w:rsidTr="00620A18">
        <w:tc>
          <w:tcPr>
            <w:tcW w:w="1684" w:type="pct"/>
            <w:vAlign w:val="center"/>
          </w:tcPr>
          <w:p w14:paraId="22B471CF" w14:textId="372083D2" w:rsidR="00AF2F5A" w:rsidRPr="00F029EE" w:rsidRDefault="0000497C" w:rsidP="007245C6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lastRenderedPageBreak/>
              <w:t>+</w:t>
            </w:r>
            <w:r>
              <w:t xml:space="preserve"> </w:t>
            </w:r>
            <w:r>
              <w:rPr>
                <w:lang w:val="en-US"/>
              </w:rPr>
              <w:t>A</w:t>
            </w:r>
            <w:r>
              <w:rPr>
                <w:sz w:val="24"/>
                <w:lang w:val="en-US"/>
              </w:rPr>
              <w:t>ngle()</w:t>
            </w:r>
          </w:p>
        </w:tc>
        <w:tc>
          <w:tcPr>
            <w:tcW w:w="825" w:type="pct"/>
            <w:vAlign w:val="center"/>
          </w:tcPr>
          <w:p w14:paraId="7F7EC78B" w14:textId="76A7930A" w:rsidR="00AF2F5A" w:rsidRPr="0000497C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1" w:type="pct"/>
            <w:vAlign w:val="center"/>
          </w:tcPr>
          <w:p w14:paraId="3DBA2C49" w14:textId="5E448873" w:rsidR="00AF2F5A" w:rsidRPr="00F029EE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Угол между сторонами основания параллелепипеда</w:t>
            </w:r>
          </w:p>
        </w:tc>
      </w:tr>
      <w:tr w:rsidR="00AF2F5A" w:rsidRPr="00F029EE" w14:paraId="3A59815F" w14:textId="77777777" w:rsidTr="00620A18">
        <w:tc>
          <w:tcPr>
            <w:tcW w:w="1684" w:type="pct"/>
            <w:vAlign w:val="center"/>
          </w:tcPr>
          <w:p w14:paraId="3A23F4EB" w14:textId="3A55E98C" w:rsidR="00AF2F5A" w:rsidRPr="0000497C" w:rsidRDefault="00AF2F5A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 xml:space="preserve">+ </w:t>
            </w:r>
            <w:r w:rsidR="0000497C">
              <w:rPr>
                <w:sz w:val="24"/>
                <w:lang w:val="en-US"/>
              </w:rPr>
              <w:t>BaseArea()</w:t>
            </w:r>
          </w:p>
        </w:tc>
        <w:tc>
          <w:tcPr>
            <w:tcW w:w="825" w:type="pct"/>
            <w:vAlign w:val="center"/>
          </w:tcPr>
          <w:p w14:paraId="1077BE0E" w14:textId="1ED78425" w:rsidR="00AF2F5A" w:rsidRPr="0000497C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1" w:type="pct"/>
            <w:vAlign w:val="center"/>
          </w:tcPr>
          <w:p w14:paraId="5CC2DB07" w14:textId="76108057" w:rsidR="00AF2F5A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Площадь основания параллелепипеда</w:t>
            </w:r>
          </w:p>
        </w:tc>
      </w:tr>
      <w:tr w:rsidR="005B47CE" w:rsidRPr="00F029EE" w14:paraId="735E2CBE" w14:textId="77777777" w:rsidTr="00620A18">
        <w:tc>
          <w:tcPr>
            <w:tcW w:w="1684" w:type="pct"/>
            <w:vAlign w:val="center"/>
          </w:tcPr>
          <w:p w14:paraId="16C4ED96" w14:textId="2C908B2B" w:rsidR="005B47CE" w:rsidRPr="003B2EC1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+</w:t>
            </w:r>
            <w:r w:rsidRPr="00F029EE">
              <w:rPr>
                <w:sz w:val="24"/>
              </w:rPr>
              <w:t xml:space="preserve"> </w:t>
            </w:r>
            <w:r>
              <w:rPr>
                <w:sz w:val="24"/>
                <w:lang w:val="en-US"/>
              </w:rPr>
              <w:t>Height()</w:t>
            </w:r>
          </w:p>
        </w:tc>
        <w:tc>
          <w:tcPr>
            <w:tcW w:w="825" w:type="pct"/>
            <w:vAlign w:val="center"/>
          </w:tcPr>
          <w:p w14:paraId="1BDB3F54" w14:textId="4C29F36C" w:rsidR="005B47CE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1" w:type="pct"/>
            <w:vAlign w:val="center"/>
          </w:tcPr>
          <w:p w14:paraId="451936F5" w14:textId="57B8AA05" w:rsidR="005B47CE" w:rsidRPr="003B2EC1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Высота параллелепипеда</w:t>
            </w:r>
          </w:p>
        </w:tc>
      </w:tr>
      <w:tr w:rsidR="005B47CE" w:rsidRPr="00F029EE" w14:paraId="38D07038" w14:textId="77777777" w:rsidTr="00620A18">
        <w:tc>
          <w:tcPr>
            <w:tcW w:w="1684" w:type="pct"/>
            <w:vAlign w:val="center"/>
          </w:tcPr>
          <w:p w14:paraId="636B2FBF" w14:textId="191B8EFF" w:rsidR="005B47CE" w:rsidRDefault="005B47CE" w:rsidP="005B47C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Info()</w:t>
            </w:r>
          </w:p>
        </w:tc>
        <w:tc>
          <w:tcPr>
            <w:tcW w:w="825" w:type="pct"/>
            <w:vAlign w:val="center"/>
          </w:tcPr>
          <w:p w14:paraId="22139B70" w14:textId="101FF808" w:rsidR="005B47CE" w:rsidRPr="006C5174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1" w:type="pct"/>
            <w:vAlign w:val="center"/>
          </w:tcPr>
          <w:p w14:paraId="653EE47D" w14:textId="5481ECD0" w:rsidR="005B47CE" w:rsidRPr="005B47CE" w:rsidRDefault="005B47CE" w:rsidP="005B47C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>Информация о параллелепипеде</w:t>
            </w:r>
          </w:p>
        </w:tc>
      </w:tr>
      <w:tr w:rsidR="005B47CE" w:rsidRPr="00F029EE" w14:paraId="7440B910" w14:textId="77777777" w:rsidTr="00620A18">
        <w:tc>
          <w:tcPr>
            <w:tcW w:w="1684" w:type="pct"/>
            <w:vAlign w:val="center"/>
          </w:tcPr>
          <w:p w14:paraId="77A0E4C4" w14:textId="6E48EF95" w:rsidR="005B47CE" w:rsidRDefault="005B47CE" w:rsidP="005B47C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>+</w:t>
            </w:r>
            <w:r>
              <w:rPr>
                <w:sz w:val="24"/>
                <w:lang w:val="en-US"/>
              </w:rPr>
              <w:t xml:space="preserve"> LenghtOfFirstSide()</w:t>
            </w:r>
          </w:p>
        </w:tc>
        <w:tc>
          <w:tcPr>
            <w:tcW w:w="825" w:type="pct"/>
            <w:vAlign w:val="center"/>
          </w:tcPr>
          <w:p w14:paraId="72752B76" w14:textId="315667A1" w:rsidR="005B47CE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1" w:type="pct"/>
            <w:vAlign w:val="center"/>
          </w:tcPr>
          <w:p w14:paraId="14113C3D" w14:textId="5AD24F5F" w:rsidR="005B47CE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первой стороны основания</w:t>
            </w:r>
          </w:p>
        </w:tc>
      </w:tr>
      <w:tr w:rsidR="005B47CE" w:rsidRPr="00F029EE" w14:paraId="2460F99F" w14:textId="77777777" w:rsidTr="00620A18">
        <w:tc>
          <w:tcPr>
            <w:tcW w:w="1684" w:type="pct"/>
            <w:vAlign w:val="center"/>
          </w:tcPr>
          <w:p w14:paraId="0083F72E" w14:textId="73F5D274" w:rsidR="005B47CE" w:rsidRDefault="005B47CE" w:rsidP="005B47C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>+</w:t>
            </w:r>
            <w:r>
              <w:rPr>
                <w:sz w:val="24"/>
                <w:lang w:val="en-US"/>
              </w:rPr>
              <w:t xml:space="preserve"> LenghtOfSecondSide()</w:t>
            </w:r>
          </w:p>
        </w:tc>
        <w:tc>
          <w:tcPr>
            <w:tcW w:w="825" w:type="pct"/>
            <w:vAlign w:val="center"/>
          </w:tcPr>
          <w:p w14:paraId="61AE500A" w14:textId="00E9EDDE" w:rsidR="005B47CE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1" w:type="pct"/>
            <w:vAlign w:val="center"/>
          </w:tcPr>
          <w:p w14:paraId="77416F8A" w14:textId="29570AD5" w:rsidR="005B47CE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второй стороны основания</w:t>
            </w:r>
          </w:p>
        </w:tc>
      </w:tr>
      <w:tr w:rsidR="005B47CE" w:rsidRPr="00F029EE" w14:paraId="03004063" w14:textId="77777777" w:rsidTr="00620A18">
        <w:tc>
          <w:tcPr>
            <w:tcW w:w="1684" w:type="pct"/>
            <w:vAlign w:val="center"/>
          </w:tcPr>
          <w:p w14:paraId="161958E8" w14:textId="541AFDEF" w:rsidR="005B47CE" w:rsidRDefault="005B47CE" w:rsidP="005B47C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Volume()</w:t>
            </w:r>
          </w:p>
        </w:tc>
        <w:tc>
          <w:tcPr>
            <w:tcW w:w="825" w:type="pct"/>
            <w:vAlign w:val="center"/>
          </w:tcPr>
          <w:p w14:paraId="65746E42" w14:textId="0D46F8C8" w:rsidR="005B47CE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1" w:type="pct"/>
            <w:vAlign w:val="center"/>
          </w:tcPr>
          <w:p w14:paraId="3EB6B9BC" w14:textId="2F9BB587" w:rsidR="005B47CE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Объем параллелепипеда</w:t>
            </w:r>
          </w:p>
        </w:tc>
      </w:tr>
      <w:tr w:rsidR="005B47CE" w:rsidRPr="00F029EE" w14:paraId="47AA2C4F" w14:textId="77777777" w:rsidTr="005B47CE">
        <w:tc>
          <w:tcPr>
            <w:tcW w:w="5000" w:type="pct"/>
            <w:gridSpan w:val="3"/>
            <w:vAlign w:val="center"/>
          </w:tcPr>
          <w:p w14:paraId="2E171C6C" w14:textId="26BD68B4" w:rsidR="005B47CE" w:rsidRPr="00E4271C" w:rsidRDefault="00E4271C" w:rsidP="00E4271C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етоды</w:t>
            </w:r>
          </w:p>
        </w:tc>
      </w:tr>
      <w:tr w:rsidR="005B47CE" w:rsidRPr="00F029EE" w14:paraId="079D5CF7" w14:textId="77777777" w:rsidTr="00620A18">
        <w:tc>
          <w:tcPr>
            <w:tcW w:w="1684" w:type="pct"/>
            <w:vAlign w:val="center"/>
          </w:tcPr>
          <w:p w14:paraId="0A01DA0A" w14:textId="6B533574" w:rsidR="005B47CE" w:rsidRPr="005B47CE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>+ GetRandomParallelepiped()</w:t>
            </w:r>
          </w:p>
        </w:tc>
        <w:tc>
          <w:tcPr>
            <w:tcW w:w="825" w:type="pct"/>
            <w:vAlign w:val="center"/>
          </w:tcPr>
          <w:p w14:paraId="0416778B" w14:textId="2E0724F1" w:rsidR="005B47CE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Parallelepiped</w:t>
            </w:r>
          </w:p>
        </w:tc>
        <w:tc>
          <w:tcPr>
            <w:tcW w:w="2491" w:type="pct"/>
            <w:vAlign w:val="center"/>
          </w:tcPr>
          <w:p w14:paraId="6CF4D507" w14:textId="60EF2DF8" w:rsidR="005B47CE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 xml:space="preserve">Статический метод получения параллелепипеда </w:t>
            </w:r>
            <w:r>
              <w:rPr>
                <w:sz w:val="24"/>
                <w:lang w:val="en-US"/>
              </w:rPr>
              <w:t>c</w:t>
            </w:r>
            <w:r w:rsidRPr="0000497C">
              <w:rPr>
                <w:sz w:val="24"/>
              </w:rPr>
              <w:t xml:space="preserve"> </w:t>
            </w:r>
            <w:r>
              <w:rPr>
                <w:sz w:val="24"/>
              </w:rPr>
              <w:t>произвольными параметрами</w:t>
            </w:r>
          </w:p>
        </w:tc>
      </w:tr>
      <w:tr w:rsidR="00620A18" w:rsidRPr="00F029EE" w14:paraId="7ABA9D8C" w14:textId="77777777" w:rsidTr="00620A18">
        <w:tc>
          <w:tcPr>
            <w:tcW w:w="1684" w:type="pct"/>
            <w:vAlign w:val="center"/>
          </w:tcPr>
          <w:p w14:paraId="60BB9B2C" w14:textId="797E2661" w:rsidR="00620A18" w:rsidRDefault="00620A18" w:rsidP="00620A18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Parallelepiped()</w:t>
            </w:r>
          </w:p>
        </w:tc>
        <w:tc>
          <w:tcPr>
            <w:tcW w:w="825" w:type="pct"/>
            <w:vAlign w:val="center"/>
          </w:tcPr>
          <w:p w14:paraId="183CD402" w14:textId="5FB07B82" w:rsidR="00620A18" w:rsidRDefault="00620A18" w:rsidP="00620A18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void</w:t>
            </w:r>
          </w:p>
        </w:tc>
        <w:tc>
          <w:tcPr>
            <w:tcW w:w="2491" w:type="pct"/>
            <w:vAlign w:val="center"/>
          </w:tcPr>
          <w:p w14:paraId="709E0F37" w14:textId="1E2F89E4" w:rsidR="00620A18" w:rsidRDefault="00620A18" w:rsidP="00620A18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Конструктор по умолчанию</w:t>
            </w:r>
          </w:p>
        </w:tc>
      </w:tr>
      <w:tr w:rsidR="00620A18" w:rsidRPr="00F029EE" w14:paraId="122B6342" w14:textId="77777777" w:rsidTr="00620A18">
        <w:tc>
          <w:tcPr>
            <w:tcW w:w="1684" w:type="pct"/>
            <w:vAlign w:val="center"/>
          </w:tcPr>
          <w:p w14:paraId="47B82EDA" w14:textId="2325D547" w:rsidR="00620A18" w:rsidRDefault="00620A18" w:rsidP="00620A18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Parallelepiped(double, double, double, double)</w:t>
            </w:r>
          </w:p>
        </w:tc>
        <w:tc>
          <w:tcPr>
            <w:tcW w:w="825" w:type="pct"/>
            <w:vAlign w:val="center"/>
          </w:tcPr>
          <w:p w14:paraId="7FEA4525" w14:textId="06C02AF7" w:rsidR="00620A18" w:rsidRDefault="00620A18" w:rsidP="00620A18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void</w:t>
            </w:r>
          </w:p>
        </w:tc>
        <w:tc>
          <w:tcPr>
            <w:tcW w:w="2491" w:type="pct"/>
            <w:vAlign w:val="center"/>
          </w:tcPr>
          <w:p w14:paraId="596BA87B" w14:textId="20C9A16F" w:rsidR="00620A18" w:rsidRDefault="00620A18" w:rsidP="00620A18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Конструктор с параметрами</w:t>
            </w:r>
          </w:p>
        </w:tc>
      </w:tr>
    </w:tbl>
    <w:p w14:paraId="16045630" w14:textId="77777777" w:rsidR="005B47CE" w:rsidRDefault="005B47CE">
      <w:r>
        <w:br w:type="page"/>
      </w:r>
    </w:p>
    <w:p w14:paraId="7E5C33A2" w14:textId="3235CA9C" w:rsidR="005472B4" w:rsidRDefault="005472B4" w:rsidP="00F83530">
      <w:pPr>
        <w:ind w:firstLine="0"/>
        <w:jc w:val="center"/>
      </w:pPr>
    </w:p>
    <w:p w14:paraId="75F90F4E" w14:textId="77777777" w:rsidR="005472B4" w:rsidRPr="00EF56E8" w:rsidRDefault="005472B4" w:rsidP="00131A1C">
      <w:pPr>
        <w:spacing w:after="240"/>
        <w:ind w:firstLine="709"/>
        <w:outlineLvl w:val="1"/>
        <w:rPr>
          <w:b/>
          <w:bCs/>
        </w:rPr>
      </w:pPr>
      <w:bookmarkStart w:id="11" w:name="_Toc74829068"/>
      <w:bookmarkStart w:id="12" w:name="_Toc74956677"/>
      <w:r w:rsidRPr="00EF56E8">
        <w:rPr>
          <w:b/>
          <w:bCs/>
        </w:rPr>
        <w:t>1.5 Тестирование программы</w:t>
      </w:r>
      <w:bookmarkEnd w:id="11"/>
      <w:bookmarkEnd w:id="12"/>
    </w:p>
    <w:p w14:paraId="5AA809F3" w14:textId="62E27373" w:rsidR="005472B4" w:rsidRDefault="005472B4" w:rsidP="00E95F75">
      <w:r>
        <w:t>Далее приводится процесс функционального тестирования программы.</w:t>
      </w:r>
      <w:r w:rsidR="00E95F75" w:rsidRPr="00E95F75">
        <w:t xml:space="preserve"> </w:t>
      </w:r>
      <w:r>
        <w:t>Графический интерфейс пользователя представлен на рисунке 4.</w:t>
      </w:r>
    </w:p>
    <w:p w14:paraId="442F4132" w14:textId="7EDA2662" w:rsidR="005472B4" w:rsidRDefault="00EE4004" w:rsidP="005472B4">
      <w:pPr>
        <w:ind w:firstLine="0"/>
        <w:jc w:val="center"/>
      </w:pPr>
      <w:r w:rsidRPr="00EE4004">
        <w:rPr>
          <w:noProof/>
          <w:lang w:eastAsia="ru-RU"/>
        </w:rPr>
        <w:drawing>
          <wp:inline distT="0" distB="0" distL="0" distR="0" wp14:anchorId="11FF7E8E" wp14:editId="0C6A0E8F">
            <wp:extent cx="4931410" cy="3287948"/>
            <wp:effectExtent l="0" t="0" r="2540" b="825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940325" cy="32938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E4E138" w14:textId="77777777" w:rsidR="005472B4" w:rsidRDefault="005472B4" w:rsidP="005472B4">
      <w:pPr>
        <w:ind w:firstLine="0"/>
        <w:jc w:val="center"/>
      </w:pPr>
      <w:r>
        <w:t>Рисунок 4 – Графический интерфейс пользователя</w:t>
      </w:r>
    </w:p>
    <w:p w14:paraId="659C7486" w14:textId="77777777" w:rsidR="005472B4" w:rsidRPr="00DA646D" w:rsidRDefault="005472B4" w:rsidP="00131A1C">
      <w:pPr>
        <w:ind w:firstLine="709"/>
        <w:rPr>
          <w:b/>
          <w:bCs/>
        </w:rPr>
      </w:pPr>
      <w:r w:rsidRPr="00DA646D">
        <w:rPr>
          <w:b/>
          <w:bCs/>
        </w:rPr>
        <w:t>1.5.1 Тестовый случай «Добавить элемент»</w:t>
      </w:r>
    </w:p>
    <w:p w14:paraId="3E2F1717" w14:textId="3AD7D431" w:rsidR="005472B4" w:rsidRDefault="005472B4" w:rsidP="00131A1C">
      <w:pPr>
        <w:ind w:firstLine="709"/>
      </w:pPr>
      <w:r>
        <w:t>Для добавления элемента необходимо вызвать соответствующую форму путём нажатия кнопки «</w:t>
      </w:r>
      <w:r w:rsidR="00794E75">
        <w:rPr>
          <w:lang w:val="en-US"/>
        </w:rPr>
        <w:t>Add</w:t>
      </w:r>
      <w:r>
        <w:t>» (рисунок 5).</w:t>
      </w:r>
    </w:p>
    <w:p w14:paraId="1A7883A2" w14:textId="09718F39" w:rsidR="005472B4" w:rsidRDefault="00AA43CD" w:rsidP="005472B4">
      <w:pPr>
        <w:ind w:firstLine="0"/>
        <w:jc w:val="center"/>
      </w:pPr>
      <w:r w:rsidRPr="00AA43CD">
        <w:rPr>
          <w:noProof/>
          <w:lang w:eastAsia="ru-RU"/>
        </w:rPr>
        <w:drawing>
          <wp:inline distT="0" distB="0" distL="0" distR="0" wp14:anchorId="649045C9" wp14:editId="01FDB98C">
            <wp:extent cx="6120130" cy="30480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0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5E9C92" w14:textId="77777777" w:rsidR="005472B4" w:rsidRDefault="005472B4" w:rsidP="005472B4">
      <w:pPr>
        <w:ind w:firstLine="0"/>
        <w:jc w:val="center"/>
      </w:pPr>
      <w:r>
        <w:lastRenderedPageBreak/>
        <w:t>Рисунок 5 – Форма для добавления элемента</w:t>
      </w:r>
    </w:p>
    <w:p w14:paraId="3AE392B1" w14:textId="3B20FBCE" w:rsidR="00BA1A25" w:rsidRDefault="00BA1A25" w:rsidP="00131A1C">
      <w:pPr>
        <w:ind w:firstLine="709"/>
      </w:pPr>
    </w:p>
    <w:p w14:paraId="7B68D0AB" w14:textId="5450C7E8" w:rsidR="00E95F75" w:rsidRDefault="00E95F75" w:rsidP="00131A1C">
      <w:pPr>
        <w:ind w:firstLine="709"/>
      </w:pPr>
      <w:r w:rsidRPr="00E95F75">
        <w:t>Параметры фигур</w:t>
      </w:r>
      <w:r>
        <w:t>ы</w:t>
      </w:r>
      <w:r w:rsidRPr="00E95F75">
        <w:t xml:space="preserve"> (</w:t>
      </w:r>
      <w:r>
        <w:t xml:space="preserve">сферы, пирамиды или </w:t>
      </w:r>
      <w:r w:rsidRPr="00E95F75">
        <w:t xml:space="preserve">параллелепипеда) можно ввести, </w:t>
      </w:r>
      <w:r>
        <w:t xml:space="preserve">предварительно выбрав </w:t>
      </w:r>
      <w:r w:rsidR="00951788">
        <w:t>соответствующий переключатель (</w:t>
      </w:r>
      <w:r w:rsidR="00EE4004">
        <w:rPr>
          <w:lang w:val="en-US"/>
        </w:rPr>
        <w:t>radiobutton</w:t>
      </w:r>
      <w:r w:rsidR="00951788">
        <w:t>)</w:t>
      </w:r>
      <w:r w:rsidRPr="00E95F75">
        <w:t>.</w:t>
      </w:r>
    </w:p>
    <w:p w14:paraId="27105124" w14:textId="77777777" w:rsidR="00E95F75" w:rsidRDefault="00E95F75" w:rsidP="00E95F75">
      <w:pPr>
        <w:ind w:firstLine="708"/>
      </w:pPr>
      <w:r>
        <w:t>После ввода данных необходимо нажать кнопку «ОК», элемент появится в таблице главной формы (рисунки 6 и 7).</w:t>
      </w:r>
    </w:p>
    <w:p w14:paraId="6CC2D17E" w14:textId="7E442DFA" w:rsidR="005472B4" w:rsidRDefault="00AA43CD" w:rsidP="00E95F75">
      <w:pPr>
        <w:ind w:firstLine="0"/>
        <w:rPr>
          <w:lang w:val="en-US"/>
        </w:rPr>
      </w:pPr>
      <w:r w:rsidRPr="00AA43CD">
        <w:rPr>
          <w:noProof/>
          <w:lang w:eastAsia="ru-RU"/>
        </w:rPr>
        <w:drawing>
          <wp:inline distT="0" distB="0" distL="0" distR="0" wp14:anchorId="18A4D259" wp14:editId="76674270">
            <wp:extent cx="6120130" cy="307594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075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299A53" w14:textId="77777777" w:rsidR="00195CCD" w:rsidRPr="00195CCD" w:rsidRDefault="00195CCD" w:rsidP="00E95F75">
      <w:pPr>
        <w:ind w:firstLine="0"/>
        <w:rPr>
          <w:lang w:val="en-US"/>
        </w:rPr>
      </w:pPr>
    </w:p>
    <w:p w14:paraId="08EBCDC8" w14:textId="6CE3ED90" w:rsidR="005472B4" w:rsidRDefault="005472B4" w:rsidP="005472B4">
      <w:pPr>
        <w:ind w:firstLine="0"/>
        <w:jc w:val="center"/>
      </w:pPr>
      <w:r>
        <w:t>Рисунок 6 – Заполнение полей</w:t>
      </w:r>
    </w:p>
    <w:p w14:paraId="58EAE2C8" w14:textId="5EB22443" w:rsidR="005472B4" w:rsidRDefault="00AA43CD" w:rsidP="005472B4">
      <w:pPr>
        <w:ind w:firstLine="0"/>
        <w:jc w:val="center"/>
      </w:pPr>
      <w:r w:rsidRPr="00AA43CD">
        <w:rPr>
          <w:noProof/>
          <w:lang w:eastAsia="ru-RU"/>
        </w:rPr>
        <w:lastRenderedPageBreak/>
        <w:drawing>
          <wp:inline distT="0" distB="0" distL="0" distR="0" wp14:anchorId="732608CF" wp14:editId="4079F6CC">
            <wp:extent cx="5721350" cy="3824429"/>
            <wp:effectExtent l="0" t="0" r="0" b="508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/>
                    <a:srcRect l="923"/>
                    <a:stretch/>
                  </pic:blipFill>
                  <pic:spPr bwMode="auto">
                    <a:xfrm>
                      <a:off x="0" y="0"/>
                      <a:ext cx="5726219" cy="382768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60AFD21" w14:textId="77777777" w:rsidR="005472B4" w:rsidRDefault="005472B4" w:rsidP="005472B4">
      <w:pPr>
        <w:ind w:firstLine="0"/>
        <w:jc w:val="center"/>
      </w:pPr>
      <w:r>
        <w:t>Рисунок 7 – Успешное добавление нового элемента</w:t>
      </w:r>
    </w:p>
    <w:p w14:paraId="2E9DB919" w14:textId="77777777" w:rsidR="005472B4" w:rsidRDefault="005472B4" w:rsidP="005472B4"/>
    <w:p w14:paraId="347F7EB3" w14:textId="4BFD2CC6" w:rsidR="00B90A04" w:rsidRPr="00B90A04" w:rsidRDefault="005472B4" w:rsidP="00B90A04">
      <w:pPr>
        <w:ind w:firstLine="709"/>
      </w:pPr>
      <w:r>
        <w:t>В программе предусмотрена система обработки некорректного ввода данных пользователем. Например, при попытке ввести</w:t>
      </w:r>
      <w:r w:rsidR="00B90A04" w:rsidRPr="00B90A04">
        <w:t xml:space="preserve"> </w:t>
      </w:r>
      <w:r>
        <w:t>отрицательное число</w:t>
      </w:r>
      <w:r w:rsidR="00B90A04">
        <w:t>, символы,</w:t>
      </w:r>
      <w:r w:rsidR="00B90A04" w:rsidRPr="00B90A04">
        <w:t xml:space="preserve"> </w:t>
      </w:r>
      <w:r w:rsidR="00B90A04">
        <w:rPr>
          <w:lang w:val="en-US"/>
        </w:rPr>
        <w:t>NaN</w:t>
      </w:r>
      <w:r w:rsidR="00B90A04">
        <w:t xml:space="preserve">, </w:t>
      </w:r>
      <w:r w:rsidR="00B90A04">
        <w:rPr>
          <w:lang w:val="en-US"/>
        </w:rPr>
        <w:t>Null</w:t>
      </w:r>
      <w:r w:rsidR="00B90A04">
        <w:t>,</w:t>
      </w:r>
      <w:r w:rsidR="00B90A04" w:rsidRPr="00B90A04">
        <w:t xml:space="preserve"> </w:t>
      </w:r>
      <w:r w:rsidR="00B90A04">
        <w:t xml:space="preserve">число в ином формате разделителя (в зависимости от настроек культуры) или просто оставить пустым ячейку – </w:t>
      </w:r>
      <w:r w:rsidR="00951788">
        <w:t xml:space="preserve">рядом </w:t>
      </w:r>
      <w:r w:rsidR="00B90A04">
        <w:t>будет выведено соответствующее уведомление о некорректности ввода.</w:t>
      </w:r>
    </w:p>
    <w:p w14:paraId="2B413F73" w14:textId="3B33DE1C" w:rsidR="005472B4" w:rsidRDefault="00AA43CD" w:rsidP="00B90A04">
      <w:pPr>
        <w:ind w:firstLine="0"/>
        <w:jc w:val="center"/>
      </w:pPr>
      <w:r w:rsidRPr="00AA43CD">
        <w:rPr>
          <w:noProof/>
          <w:lang w:eastAsia="ru-RU"/>
        </w:rPr>
        <w:drawing>
          <wp:inline distT="0" distB="0" distL="0" distR="0" wp14:anchorId="4FDCA306" wp14:editId="7B589658">
            <wp:extent cx="6120130" cy="2875280"/>
            <wp:effectExtent l="0" t="0" r="0" b="127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875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2BEFA1" w14:textId="3C90F7D2" w:rsidR="005472B4" w:rsidRDefault="005472B4" w:rsidP="005472B4">
      <w:pPr>
        <w:ind w:firstLine="0"/>
        <w:jc w:val="center"/>
      </w:pPr>
      <w:r>
        <w:lastRenderedPageBreak/>
        <w:t>Рисунок 8 – Некорректный ввод (отрицательное число)</w:t>
      </w:r>
    </w:p>
    <w:p w14:paraId="207FFC59" w14:textId="33F2384A" w:rsidR="00B90A04" w:rsidRDefault="00B90A04" w:rsidP="00B90A04">
      <w:r>
        <w:t>Если попытаться нажать кнопку «ОК» при имеющихся ошибках, то будет выведено сообщение об ошибке.</w:t>
      </w:r>
    </w:p>
    <w:p w14:paraId="1AC7C40D" w14:textId="17EBBAB5" w:rsidR="005472B4" w:rsidRPr="00AA43CD" w:rsidRDefault="00AA43CD" w:rsidP="005472B4">
      <w:pPr>
        <w:ind w:firstLine="0"/>
        <w:jc w:val="center"/>
        <w:rPr>
          <w:lang w:val="en-US"/>
        </w:rPr>
      </w:pPr>
      <w:r w:rsidRPr="00AA43CD">
        <w:rPr>
          <w:noProof/>
          <w:lang w:eastAsia="ru-RU"/>
        </w:rPr>
        <w:drawing>
          <wp:inline distT="0" distB="0" distL="0" distR="0" wp14:anchorId="4966703E" wp14:editId="79ECE717">
            <wp:extent cx="3191320" cy="1571844"/>
            <wp:effectExtent l="0" t="0" r="9525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191320" cy="1571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B8F9DA" w14:textId="77777777" w:rsidR="005472B4" w:rsidRDefault="005472B4" w:rsidP="005472B4">
      <w:pPr>
        <w:ind w:firstLine="0"/>
        <w:jc w:val="center"/>
      </w:pPr>
      <w:r>
        <w:t>Рисунок 9 – Сообщение об ошибке</w:t>
      </w:r>
    </w:p>
    <w:p w14:paraId="5F56218F" w14:textId="77777777" w:rsidR="005472B4" w:rsidRDefault="005472B4" w:rsidP="00B90A04">
      <w:pPr>
        <w:ind w:firstLine="0"/>
      </w:pPr>
    </w:p>
    <w:p w14:paraId="60F1954A" w14:textId="77777777" w:rsidR="00AF2C22" w:rsidRDefault="005472B4" w:rsidP="00131A1C">
      <w:pPr>
        <w:ind w:firstLine="709"/>
      </w:pPr>
      <w:r>
        <w:t xml:space="preserve">Подобная обработка предусмотрена для всех параметров </w:t>
      </w:r>
      <w:r w:rsidR="00BA1A25">
        <w:t>транспорта</w:t>
      </w:r>
      <w:r>
        <w:t>.</w:t>
      </w:r>
    </w:p>
    <w:p w14:paraId="065248D7" w14:textId="340FE5D9" w:rsidR="005472B4" w:rsidRDefault="00B90A04" w:rsidP="00131A1C">
      <w:pPr>
        <w:ind w:firstLine="709"/>
      </w:pPr>
      <w:r>
        <w:t xml:space="preserve">При этом наличие ошибок </w:t>
      </w:r>
      <w:r w:rsidR="00AF2C22">
        <w:t xml:space="preserve">при вводе параметров одного типа фигуры </w:t>
      </w:r>
      <w:r>
        <w:t>не блокирует возможность сменить тип фигуры</w:t>
      </w:r>
      <w:r w:rsidR="00AF2C22">
        <w:t xml:space="preserve"> и начать вводить новые параметры.</w:t>
      </w:r>
    </w:p>
    <w:p w14:paraId="1DC10413" w14:textId="77777777" w:rsidR="005472B4" w:rsidRDefault="005472B4" w:rsidP="00131A1C">
      <w:pPr>
        <w:ind w:firstLine="709"/>
      </w:pPr>
    </w:p>
    <w:p w14:paraId="10C60793" w14:textId="77777777" w:rsidR="005472B4" w:rsidRPr="00D819DC" w:rsidRDefault="005472B4" w:rsidP="00131A1C">
      <w:pPr>
        <w:ind w:firstLine="709"/>
        <w:rPr>
          <w:b/>
          <w:bCs/>
        </w:rPr>
      </w:pPr>
      <w:r w:rsidRPr="00D819DC">
        <w:rPr>
          <w:b/>
          <w:bCs/>
        </w:rPr>
        <w:t>1.5.2 Тестовый случай «Удалить элемент»</w:t>
      </w:r>
    </w:p>
    <w:p w14:paraId="181D4E7F" w14:textId="097E8BE7" w:rsidR="005472B4" w:rsidRDefault="005472B4" w:rsidP="00131A1C">
      <w:pPr>
        <w:ind w:firstLine="709"/>
      </w:pPr>
      <w:r>
        <w:t>Для удаления одного или нескольких элементов необходимо выбрать их в таблице и нажать на кнопку «</w:t>
      </w:r>
      <w:r w:rsidR="00794E75">
        <w:rPr>
          <w:lang w:val="en-US"/>
        </w:rPr>
        <w:t>Remove</w:t>
      </w:r>
      <w:r w:rsidR="00AF2C22">
        <w:t xml:space="preserve"> </w:t>
      </w:r>
      <w:r w:rsidR="00AF2C22">
        <w:rPr>
          <w:lang w:val="en-US"/>
        </w:rPr>
        <w:t>figure</w:t>
      </w:r>
      <w:r>
        <w:t>» (рисунки 10 и 11).</w:t>
      </w:r>
    </w:p>
    <w:p w14:paraId="4D126850" w14:textId="354FEF77" w:rsidR="005472B4" w:rsidRDefault="00AA43CD" w:rsidP="00AA43CD">
      <w:pPr>
        <w:ind w:firstLine="0"/>
        <w:jc w:val="center"/>
      </w:pPr>
      <w:r w:rsidRPr="00AA43CD">
        <w:rPr>
          <w:noProof/>
          <w:lang w:eastAsia="ru-RU"/>
        </w:rPr>
        <w:drawing>
          <wp:inline distT="0" distB="0" distL="0" distR="0" wp14:anchorId="56A2746E" wp14:editId="1990073E">
            <wp:extent cx="5195901" cy="3427095"/>
            <wp:effectExtent l="0" t="0" r="5080" b="190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199965" cy="34297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38A1E6" w14:textId="70F3612B" w:rsidR="005472B4" w:rsidRDefault="005472B4" w:rsidP="005472B4">
      <w:pPr>
        <w:ind w:firstLine="0"/>
        <w:jc w:val="center"/>
      </w:pPr>
      <w:r>
        <w:t>Рисунок 10 – Выбор элемента в таблице</w:t>
      </w:r>
    </w:p>
    <w:p w14:paraId="43E3A41C" w14:textId="77777777" w:rsidR="00A03967" w:rsidRDefault="00A03967" w:rsidP="005472B4">
      <w:pPr>
        <w:ind w:firstLine="0"/>
        <w:jc w:val="center"/>
      </w:pPr>
    </w:p>
    <w:p w14:paraId="21F366E0" w14:textId="18553E83" w:rsidR="005472B4" w:rsidRDefault="00AA43CD" w:rsidP="005472B4">
      <w:pPr>
        <w:ind w:firstLine="0"/>
        <w:jc w:val="center"/>
      </w:pPr>
      <w:r w:rsidRPr="00AA43CD">
        <w:rPr>
          <w:noProof/>
          <w:lang w:eastAsia="ru-RU"/>
        </w:rPr>
        <w:drawing>
          <wp:inline distT="0" distB="0" distL="0" distR="0" wp14:anchorId="194BDF57" wp14:editId="48D5F29C">
            <wp:extent cx="6120130" cy="403987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039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FEA10C" w14:textId="351DA142" w:rsidR="005472B4" w:rsidRDefault="005472B4" w:rsidP="00AA43CD">
      <w:pPr>
        <w:ind w:firstLine="0"/>
        <w:jc w:val="center"/>
      </w:pPr>
      <w:r>
        <w:t>Рисунок 11 – Результат нажатия кнопки «</w:t>
      </w:r>
      <w:r w:rsidR="00AF2C22">
        <w:rPr>
          <w:lang w:val="en-US"/>
        </w:rPr>
        <w:t>Remove</w:t>
      </w:r>
      <w:r w:rsidR="00AF2C22">
        <w:t xml:space="preserve"> </w:t>
      </w:r>
      <w:r w:rsidR="00AF2C22">
        <w:rPr>
          <w:lang w:val="en-US"/>
        </w:rPr>
        <w:t>figure</w:t>
      </w:r>
      <w:r w:rsidR="00AA43CD">
        <w:t>»</w:t>
      </w:r>
    </w:p>
    <w:p w14:paraId="3C75291E" w14:textId="18906F00" w:rsidR="005472B4" w:rsidRDefault="00AA43CD" w:rsidP="005472B4">
      <w:pPr>
        <w:ind w:firstLine="0"/>
        <w:jc w:val="center"/>
      </w:pPr>
      <w:r w:rsidRPr="00AA43CD">
        <w:rPr>
          <w:noProof/>
          <w:lang w:eastAsia="ru-RU"/>
        </w:rPr>
        <w:drawing>
          <wp:inline distT="0" distB="0" distL="0" distR="0" wp14:anchorId="77FF0460" wp14:editId="5258F3E6">
            <wp:extent cx="6120130" cy="4074795"/>
            <wp:effectExtent l="0" t="0" r="0" b="190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074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B742FB" w14:textId="0F1B98D2" w:rsidR="005472B4" w:rsidRDefault="005472B4" w:rsidP="005472B4">
      <w:pPr>
        <w:ind w:firstLine="0"/>
        <w:jc w:val="center"/>
      </w:pPr>
      <w:r>
        <w:t>Рисунок 12 – Выбор нескольких элементов для удаления</w:t>
      </w:r>
    </w:p>
    <w:p w14:paraId="30C2712E" w14:textId="77777777" w:rsidR="00A03967" w:rsidRDefault="00A03967" w:rsidP="005472B4">
      <w:pPr>
        <w:ind w:firstLine="0"/>
        <w:jc w:val="center"/>
      </w:pPr>
    </w:p>
    <w:p w14:paraId="738C839D" w14:textId="1D9862B5" w:rsidR="005472B4" w:rsidRDefault="00AA43CD" w:rsidP="005472B4">
      <w:pPr>
        <w:ind w:firstLine="0"/>
        <w:jc w:val="center"/>
      </w:pPr>
      <w:r w:rsidRPr="00AA43CD">
        <w:rPr>
          <w:noProof/>
          <w:lang w:eastAsia="ru-RU"/>
        </w:rPr>
        <w:drawing>
          <wp:inline distT="0" distB="0" distL="0" distR="0" wp14:anchorId="7A0F7C23" wp14:editId="5E0D0D2F">
            <wp:extent cx="6120130" cy="4034155"/>
            <wp:effectExtent l="0" t="0" r="0" b="444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034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A2067C" w14:textId="77777777" w:rsidR="005472B4" w:rsidRDefault="005472B4" w:rsidP="005472B4">
      <w:pPr>
        <w:ind w:firstLine="0"/>
        <w:jc w:val="center"/>
      </w:pPr>
      <w:r>
        <w:t>Рисунок 13 – Результат удаления выбранных элементов</w:t>
      </w:r>
    </w:p>
    <w:p w14:paraId="12DFA4FB" w14:textId="77777777" w:rsidR="005472B4" w:rsidRDefault="005472B4" w:rsidP="005472B4"/>
    <w:p w14:paraId="28C8F43F" w14:textId="75E10A5B" w:rsidR="005472B4" w:rsidRPr="00D819DC" w:rsidRDefault="005472B4" w:rsidP="00131A1C">
      <w:pPr>
        <w:ind w:firstLine="709"/>
        <w:rPr>
          <w:b/>
          <w:bCs/>
        </w:rPr>
      </w:pPr>
      <w:r w:rsidRPr="00D819DC">
        <w:rPr>
          <w:b/>
          <w:bCs/>
        </w:rPr>
        <w:t>1.5.3 Тестовый случай «</w:t>
      </w:r>
      <w:r w:rsidR="00AF2C22">
        <w:rPr>
          <w:b/>
          <w:bCs/>
        </w:rPr>
        <w:t>Отфильтровать фигуры</w:t>
      </w:r>
      <w:r w:rsidRPr="00D819DC">
        <w:rPr>
          <w:b/>
          <w:bCs/>
        </w:rPr>
        <w:t>»</w:t>
      </w:r>
    </w:p>
    <w:p w14:paraId="562ADF9D" w14:textId="0CD9558C" w:rsidR="00951788" w:rsidRDefault="005472B4" w:rsidP="00131A1C">
      <w:pPr>
        <w:ind w:firstLine="709"/>
      </w:pPr>
      <w:r>
        <w:t xml:space="preserve">Для </w:t>
      </w:r>
      <w:r w:rsidR="00AF2C22">
        <w:t>фильтрации</w:t>
      </w:r>
      <w:r>
        <w:t xml:space="preserve"> </w:t>
      </w:r>
      <w:r w:rsidR="00AF2C22">
        <w:t>фигур</w:t>
      </w:r>
      <w:r>
        <w:t xml:space="preserve"> в </w:t>
      </w:r>
      <w:r w:rsidR="00AF2C22">
        <w:t>таблице</w:t>
      </w:r>
      <w:r w:rsidR="00951788" w:rsidRPr="00951788">
        <w:t xml:space="preserve"> (</w:t>
      </w:r>
      <w:r w:rsidR="00951788">
        <w:t>рисунок 14)</w:t>
      </w:r>
      <w:r>
        <w:t xml:space="preserve"> необходимо</w:t>
      </w:r>
      <w:r w:rsidR="00951788">
        <w:t>:</w:t>
      </w:r>
    </w:p>
    <w:p w14:paraId="32A5FA59" w14:textId="6E3369B0" w:rsidR="00951788" w:rsidRDefault="00AF2C22" w:rsidP="00951788">
      <w:pPr>
        <w:pStyle w:val="a4"/>
        <w:numPr>
          <w:ilvl w:val="0"/>
          <w:numId w:val="11"/>
        </w:numPr>
      </w:pPr>
      <w:r>
        <w:t xml:space="preserve">выбрать необходимые типы фигур посредством </w:t>
      </w:r>
      <w:r w:rsidR="00951788">
        <w:t>флажков (чекбоксов)</w:t>
      </w:r>
      <w:r w:rsidR="00951788" w:rsidRPr="00951788">
        <w:t>;</w:t>
      </w:r>
    </w:p>
    <w:p w14:paraId="404EDE2B" w14:textId="72A8C7CD" w:rsidR="005472B4" w:rsidRDefault="00951788" w:rsidP="00951788">
      <w:pPr>
        <w:pStyle w:val="a4"/>
        <w:numPr>
          <w:ilvl w:val="0"/>
          <w:numId w:val="11"/>
        </w:numPr>
      </w:pPr>
      <w:r>
        <w:t>з</w:t>
      </w:r>
      <w:r w:rsidR="00AF2C22">
        <w:t xml:space="preserve">адать диапазон </w:t>
      </w:r>
      <w:r>
        <w:t xml:space="preserve">объемов </w:t>
      </w:r>
      <w:r w:rsidR="00AF2C22">
        <w:t>в ячейках</w:t>
      </w:r>
      <w:r>
        <w:t xml:space="preserve"> «</w:t>
      </w:r>
      <w:r>
        <w:rPr>
          <w:lang w:val="en-US"/>
        </w:rPr>
        <w:t>From</w:t>
      </w:r>
      <w:r>
        <w:t>» и «</w:t>
      </w:r>
      <w:r>
        <w:rPr>
          <w:lang w:val="en-US"/>
        </w:rPr>
        <w:t>To</w:t>
      </w:r>
      <w:r>
        <w:t>»</w:t>
      </w:r>
      <w:r w:rsidR="005472B4">
        <w:t>.</w:t>
      </w:r>
    </w:p>
    <w:p w14:paraId="2CADE3D3" w14:textId="23EC9D11" w:rsidR="005472B4" w:rsidRDefault="00C956C1" w:rsidP="00951788">
      <w:pPr>
        <w:ind w:firstLine="0"/>
        <w:jc w:val="center"/>
      </w:pPr>
      <w:r w:rsidRPr="00C956C1">
        <w:rPr>
          <w:noProof/>
          <w:lang w:eastAsia="ru-RU"/>
        </w:rPr>
        <w:lastRenderedPageBreak/>
        <w:drawing>
          <wp:inline distT="0" distB="0" distL="0" distR="0" wp14:anchorId="475258B0" wp14:editId="1090D902">
            <wp:extent cx="6120130" cy="404495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04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9124E3" w14:textId="3C5E2E24" w:rsidR="00951788" w:rsidRDefault="00951788" w:rsidP="00951788">
      <w:pPr>
        <w:ind w:firstLine="0"/>
        <w:jc w:val="center"/>
      </w:pPr>
      <w:r>
        <w:t>Рисунок 14 – Задание условий фильтрации</w:t>
      </w:r>
    </w:p>
    <w:p w14:paraId="2609E514" w14:textId="041CE94F" w:rsidR="005472B4" w:rsidRPr="001C46B3" w:rsidRDefault="005472B4" w:rsidP="005472B4">
      <w:pPr>
        <w:ind w:firstLine="0"/>
        <w:jc w:val="center"/>
      </w:pPr>
    </w:p>
    <w:p w14:paraId="75937614" w14:textId="3845E537" w:rsidR="005472B4" w:rsidRDefault="00951788" w:rsidP="00131A1C">
      <w:pPr>
        <w:spacing w:before="240"/>
        <w:ind w:firstLine="709"/>
      </w:pPr>
      <w:r>
        <w:t xml:space="preserve">После ввода </w:t>
      </w:r>
      <w:r w:rsidR="005472B4">
        <w:t xml:space="preserve">значения </w:t>
      </w:r>
      <w:r>
        <w:t>по нажатию</w:t>
      </w:r>
      <w:r w:rsidR="005472B4">
        <w:t xml:space="preserve"> кнопку «</w:t>
      </w:r>
      <w:r>
        <w:rPr>
          <w:lang w:val="en-US"/>
        </w:rPr>
        <w:t>Filter</w:t>
      </w:r>
      <w:r w:rsidR="005472B4">
        <w:t xml:space="preserve">» </w:t>
      </w:r>
      <w:r>
        <w:t xml:space="preserve">осуществляется фильтрация таблицы с фигурами </w:t>
      </w:r>
      <w:r w:rsidR="005472B4">
        <w:t>(рисун</w:t>
      </w:r>
      <w:r>
        <w:t>ок</w:t>
      </w:r>
      <w:r w:rsidR="005472B4">
        <w:t xml:space="preserve"> </w:t>
      </w:r>
      <w:r>
        <w:t>15</w:t>
      </w:r>
      <w:r w:rsidR="005472B4">
        <w:t>).</w:t>
      </w:r>
    </w:p>
    <w:p w14:paraId="0E32DEC7" w14:textId="0F030A31" w:rsidR="00951788" w:rsidRDefault="00C956C1" w:rsidP="006A4887">
      <w:pPr>
        <w:ind w:firstLine="0"/>
        <w:jc w:val="center"/>
      </w:pPr>
      <w:r w:rsidRPr="00C956C1">
        <w:rPr>
          <w:noProof/>
          <w:lang w:eastAsia="ru-RU"/>
        </w:rPr>
        <w:lastRenderedPageBreak/>
        <w:drawing>
          <wp:inline distT="0" distB="0" distL="0" distR="0" wp14:anchorId="02AAABC8" wp14:editId="6CA4FBA7">
            <wp:extent cx="6120130" cy="4020185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020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E8A71F" w14:textId="01B59FBD" w:rsidR="006A4887" w:rsidRPr="006A4887" w:rsidRDefault="006A4887" w:rsidP="006A4887">
      <w:pPr>
        <w:ind w:firstLine="0"/>
        <w:jc w:val="center"/>
      </w:pPr>
      <w:r>
        <w:t>Рисунок 15 – Применение фильтрации</w:t>
      </w:r>
    </w:p>
    <w:p w14:paraId="25DEF833" w14:textId="77777777" w:rsidR="006A4887" w:rsidRDefault="006A4887" w:rsidP="006A4887">
      <w:pPr>
        <w:ind w:firstLine="0"/>
      </w:pPr>
    </w:p>
    <w:p w14:paraId="3525D06E" w14:textId="447F4119" w:rsidR="005472B4" w:rsidRPr="00D819DC" w:rsidRDefault="005472B4" w:rsidP="00131A1C">
      <w:pPr>
        <w:ind w:firstLine="709"/>
      </w:pPr>
      <w:r>
        <w:t>Для того, чтобы сбросить фильтр, предусмотрена соответствующая кнопка</w:t>
      </w:r>
      <w:r w:rsidR="00A03967">
        <w:t xml:space="preserve"> «</w:t>
      </w:r>
      <w:r w:rsidR="00DA757A">
        <w:rPr>
          <w:lang w:val="en-US"/>
        </w:rPr>
        <w:t>Re</w:t>
      </w:r>
      <w:r w:rsidR="006A4887">
        <w:rPr>
          <w:lang w:val="en-US"/>
        </w:rPr>
        <w:t>set</w:t>
      </w:r>
      <w:r w:rsidR="00A03967">
        <w:t>»</w:t>
      </w:r>
      <w:r>
        <w:t xml:space="preserve"> (рисунок </w:t>
      </w:r>
      <w:r w:rsidR="006A4887">
        <w:t>16</w:t>
      </w:r>
      <w:r>
        <w:t>).</w:t>
      </w:r>
      <w:r w:rsidR="006A4887">
        <w:t xml:space="preserve"> Также кнопка автоматически устанавливает в диапазоны минимальный и максимальный объем фигур из таблицы.</w:t>
      </w:r>
    </w:p>
    <w:p w14:paraId="25BFEEFD" w14:textId="0943D90B" w:rsidR="005472B4" w:rsidRPr="00DA757A" w:rsidRDefault="00C956C1" w:rsidP="005472B4">
      <w:pPr>
        <w:ind w:firstLine="0"/>
        <w:jc w:val="center"/>
      </w:pPr>
      <w:r w:rsidRPr="00C956C1">
        <w:rPr>
          <w:noProof/>
          <w:lang w:eastAsia="ru-RU"/>
        </w:rPr>
        <w:drawing>
          <wp:inline distT="0" distB="0" distL="0" distR="0" wp14:anchorId="0AEA422E" wp14:editId="3D17B896">
            <wp:extent cx="5054265" cy="336042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057480" cy="33625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4344A7" w14:textId="537526F6" w:rsidR="006A4887" w:rsidRPr="00D819DC" w:rsidRDefault="005472B4" w:rsidP="006A4887">
      <w:pPr>
        <w:ind w:firstLine="0"/>
        <w:jc w:val="center"/>
      </w:pPr>
      <w:r>
        <w:lastRenderedPageBreak/>
        <w:t xml:space="preserve">Рисунок 16 – </w:t>
      </w:r>
      <w:r w:rsidR="006A4887">
        <w:t>Сброс фильтра</w:t>
      </w:r>
    </w:p>
    <w:p w14:paraId="3E02D425" w14:textId="77777777" w:rsidR="005472B4" w:rsidRPr="00D819DC" w:rsidRDefault="005472B4" w:rsidP="00131A1C">
      <w:pPr>
        <w:ind w:firstLine="709"/>
        <w:rPr>
          <w:b/>
          <w:bCs/>
        </w:rPr>
      </w:pPr>
      <w:r w:rsidRPr="00D819DC">
        <w:rPr>
          <w:b/>
          <w:bCs/>
        </w:rPr>
        <w:t>1.5.4 Тестовый случай «Сохранить данные»</w:t>
      </w:r>
    </w:p>
    <w:p w14:paraId="0D9160BE" w14:textId="0A961AD5" w:rsidR="005472B4" w:rsidRPr="00D819DC" w:rsidRDefault="005472B4" w:rsidP="00131A1C">
      <w:pPr>
        <w:ind w:firstLine="709"/>
      </w:pPr>
      <w:r>
        <w:t xml:space="preserve">Для сохранения данных </w:t>
      </w:r>
      <w:r w:rsidR="006A4887">
        <w:t>из</w:t>
      </w:r>
      <w:r>
        <w:t xml:space="preserve"> таблиц</w:t>
      </w:r>
      <w:r w:rsidR="006A4887">
        <w:t>ы</w:t>
      </w:r>
      <w:r>
        <w:t xml:space="preserve"> необходимо </w:t>
      </w:r>
      <w:r w:rsidR="006A4887">
        <w:t>в главном меню перейти к «</w:t>
      </w:r>
      <w:r w:rsidR="006A4887">
        <w:rPr>
          <w:lang w:val="en-US"/>
        </w:rPr>
        <w:t>File</w:t>
      </w:r>
      <w:r w:rsidR="006A4887">
        <w:t xml:space="preserve">» </w:t>
      </w:r>
      <w:r w:rsidR="006A4887">
        <w:rPr>
          <w:rFonts w:cs="Times New Roman"/>
        </w:rPr>
        <w:t>→</w:t>
      </w:r>
      <w:r w:rsidR="006A4887">
        <w:t xml:space="preserve"> </w:t>
      </w:r>
      <w:r w:rsidR="00A03967">
        <w:t>«</w:t>
      </w:r>
      <w:r w:rsidR="00DA757A">
        <w:rPr>
          <w:lang w:val="en-US"/>
        </w:rPr>
        <w:t>Save</w:t>
      </w:r>
      <w:r w:rsidR="00A03967">
        <w:t>»</w:t>
      </w:r>
      <w:r>
        <w:t xml:space="preserve"> (рисунок </w:t>
      </w:r>
      <w:r w:rsidR="006A4887">
        <w:t>17</w:t>
      </w:r>
      <w:r>
        <w:t xml:space="preserve">). Откроется системный диалог сохранения файла, где пользователь выбирает директорию и указывает имя файла (рисунок </w:t>
      </w:r>
      <w:r w:rsidR="006A4887">
        <w:t>18</w:t>
      </w:r>
      <w:r>
        <w:t>).</w:t>
      </w:r>
    </w:p>
    <w:p w14:paraId="311736DF" w14:textId="4491FB64" w:rsidR="005472B4" w:rsidRDefault="00C956C1" w:rsidP="005472B4">
      <w:pPr>
        <w:ind w:firstLine="0"/>
        <w:jc w:val="center"/>
      </w:pPr>
      <w:r w:rsidRPr="00C956C1">
        <w:rPr>
          <w:noProof/>
          <w:lang w:eastAsia="ru-RU"/>
        </w:rPr>
        <w:drawing>
          <wp:inline distT="0" distB="0" distL="0" distR="0" wp14:anchorId="2F65F343" wp14:editId="5F1078B4">
            <wp:extent cx="5594350" cy="3689903"/>
            <wp:effectExtent l="0" t="0" r="6350" b="635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604282" cy="36964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A0D2E4" w14:textId="7F151F85" w:rsidR="005472B4" w:rsidRDefault="005472B4" w:rsidP="005472B4">
      <w:pPr>
        <w:ind w:firstLine="0"/>
        <w:jc w:val="center"/>
      </w:pPr>
      <w:r>
        <w:t>Рисунок 1</w:t>
      </w:r>
      <w:r w:rsidR="00B41E68">
        <w:t>7</w:t>
      </w:r>
      <w:r>
        <w:t xml:space="preserve"> – </w:t>
      </w:r>
      <w:r w:rsidR="006A4887">
        <w:t>Вызов контекстного меню «</w:t>
      </w:r>
      <w:r w:rsidR="006A4887">
        <w:rPr>
          <w:lang w:val="en-US"/>
        </w:rPr>
        <w:t>File</w:t>
      </w:r>
      <w:r w:rsidR="006A4887">
        <w:t xml:space="preserve">» </w:t>
      </w:r>
      <w:r w:rsidR="006A4887">
        <w:rPr>
          <w:rFonts w:cs="Times New Roman"/>
        </w:rPr>
        <w:t>→</w:t>
      </w:r>
      <w:r w:rsidR="006A4887">
        <w:t xml:space="preserve"> «</w:t>
      </w:r>
      <w:r w:rsidR="006A4887">
        <w:rPr>
          <w:lang w:val="en-US"/>
        </w:rPr>
        <w:t>Save</w:t>
      </w:r>
      <w:r w:rsidR="006A4887">
        <w:t>»</w:t>
      </w:r>
    </w:p>
    <w:p w14:paraId="72ECA39C" w14:textId="77777777" w:rsidR="006A4887" w:rsidRDefault="006A4887" w:rsidP="005472B4">
      <w:pPr>
        <w:ind w:firstLine="0"/>
        <w:jc w:val="center"/>
      </w:pPr>
    </w:p>
    <w:p w14:paraId="4FB18153" w14:textId="73FF3DCE" w:rsidR="005472B4" w:rsidRDefault="00C956C1" w:rsidP="005472B4">
      <w:pPr>
        <w:ind w:firstLine="0"/>
        <w:jc w:val="center"/>
        <w:rPr>
          <w:lang w:val="en-US"/>
        </w:rPr>
      </w:pPr>
      <w:r w:rsidRPr="00C956C1">
        <w:rPr>
          <w:noProof/>
          <w:lang w:eastAsia="ru-RU"/>
        </w:rPr>
        <w:lastRenderedPageBreak/>
        <w:drawing>
          <wp:inline distT="0" distB="0" distL="0" distR="0" wp14:anchorId="21F2FAC7" wp14:editId="079DA86C">
            <wp:extent cx="6120130" cy="3843655"/>
            <wp:effectExtent l="0" t="0" r="0" b="444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843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BB3EAB" w14:textId="3E44C108" w:rsidR="005472B4" w:rsidRPr="00D819DC" w:rsidRDefault="005472B4" w:rsidP="005472B4">
      <w:pPr>
        <w:ind w:firstLine="0"/>
        <w:jc w:val="center"/>
      </w:pPr>
      <w:r>
        <w:t xml:space="preserve">Рисунок </w:t>
      </w:r>
      <w:r w:rsidR="00B41E68">
        <w:t>18</w:t>
      </w:r>
      <w:r>
        <w:t xml:space="preserve"> – </w:t>
      </w:r>
      <w:r w:rsidR="00B41E68">
        <w:t>Системный диалог сохранения файла</w:t>
      </w:r>
    </w:p>
    <w:p w14:paraId="745B6801" w14:textId="539B52B1" w:rsidR="005472B4" w:rsidRPr="004654E1" w:rsidRDefault="00C956C1" w:rsidP="005472B4">
      <w:pPr>
        <w:ind w:firstLine="0"/>
        <w:jc w:val="center"/>
      </w:pPr>
      <w:r w:rsidRPr="00C956C1">
        <w:rPr>
          <w:noProof/>
          <w:lang w:eastAsia="ru-RU"/>
        </w:rPr>
        <w:drawing>
          <wp:inline distT="0" distB="0" distL="0" distR="0" wp14:anchorId="08C023A0" wp14:editId="0C0200FD">
            <wp:extent cx="6120130" cy="2620645"/>
            <wp:effectExtent l="0" t="0" r="0" b="825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620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2B1636" w14:textId="6ED9FCD8" w:rsidR="005472B4" w:rsidRPr="004654E1" w:rsidRDefault="005472B4" w:rsidP="005472B4">
      <w:pPr>
        <w:ind w:firstLine="0"/>
        <w:jc w:val="center"/>
      </w:pPr>
      <w:r>
        <w:t xml:space="preserve">Рисунок </w:t>
      </w:r>
      <w:r w:rsidR="00B41E68">
        <w:t>19</w:t>
      </w:r>
      <w:r>
        <w:t xml:space="preserve"> – Результат сохранения файла</w:t>
      </w:r>
    </w:p>
    <w:p w14:paraId="31086D36" w14:textId="284B7597" w:rsidR="005472B4" w:rsidRDefault="005472B4" w:rsidP="00B41E68">
      <w:pPr>
        <w:ind w:firstLine="0"/>
      </w:pPr>
    </w:p>
    <w:p w14:paraId="71EAF087" w14:textId="062164C9" w:rsidR="00B41E68" w:rsidRPr="00B41E68" w:rsidRDefault="00B41E68" w:rsidP="00B41E68">
      <w:r>
        <w:t>Также функция позволяет осуществлять сохранение содержимое предварительно отфильтрованной таблицы.</w:t>
      </w:r>
    </w:p>
    <w:p w14:paraId="57F8F3FF" w14:textId="77777777" w:rsidR="00B41E68" w:rsidRPr="004654E1" w:rsidRDefault="00B41E68" w:rsidP="00B41E68">
      <w:pPr>
        <w:ind w:firstLine="0"/>
      </w:pPr>
    </w:p>
    <w:p w14:paraId="2B528669" w14:textId="77777777" w:rsidR="005472B4" w:rsidRPr="004654E1" w:rsidRDefault="005472B4" w:rsidP="00131A1C">
      <w:pPr>
        <w:ind w:firstLine="709"/>
        <w:rPr>
          <w:b/>
          <w:bCs/>
        </w:rPr>
      </w:pPr>
      <w:r w:rsidRPr="004654E1">
        <w:rPr>
          <w:b/>
          <w:bCs/>
        </w:rPr>
        <w:t>1.5.5 Тестовый случай «Загрузить данные»</w:t>
      </w:r>
    </w:p>
    <w:p w14:paraId="17E742E6" w14:textId="7DDD3481" w:rsidR="00B41E68" w:rsidRDefault="00B41E68" w:rsidP="00B41E68">
      <w:r>
        <w:lastRenderedPageBreak/>
        <w:t>Для загрузки данных в таблицу необходимо в главном меню перейти к «</w:t>
      </w:r>
      <w:r>
        <w:rPr>
          <w:lang w:val="en-US"/>
        </w:rPr>
        <w:t>File</w:t>
      </w:r>
      <w:r>
        <w:t xml:space="preserve">» </w:t>
      </w:r>
      <w:r>
        <w:rPr>
          <w:rFonts w:cs="Times New Roman"/>
        </w:rPr>
        <w:t>→</w:t>
      </w:r>
      <w:r>
        <w:t xml:space="preserve"> «</w:t>
      </w:r>
      <w:r>
        <w:rPr>
          <w:lang w:val="en-US"/>
        </w:rPr>
        <w:t>Load</w:t>
      </w:r>
      <w:r>
        <w:t>» (рисунок 20). Откроется системный диалог загрузки файла, где пользователь выбирает директорию и файла (рисунок 21).</w:t>
      </w:r>
    </w:p>
    <w:p w14:paraId="2A3421B1" w14:textId="044929E4" w:rsidR="00B41E68" w:rsidRDefault="00C956C1" w:rsidP="00B41E68">
      <w:pPr>
        <w:ind w:firstLine="0"/>
        <w:jc w:val="center"/>
      </w:pPr>
      <w:r w:rsidRPr="00C956C1">
        <w:rPr>
          <w:noProof/>
          <w:lang w:eastAsia="ru-RU"/>
        </w:rPr>
        <w:drawing>
          <wp:inline distT="0" distB="0" distL="0" distR="0" wp14:anchorId="05D8CA33" wp14:editId="5F6D8953">
            <wp:extent cx="6120130" cy="4055745"/>
            <wp:effectExtent l="0" t="0" r="0" b="190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055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D98CB6" w14:textId="1CD25060" w:rsidR="00B41E68" w:rsidRDefault="00421A1D" w:rsidP="00B41E68">
      <w:pPr>
        <w:ind w:firstLine="0"/>
        <w:jc w:val="center"/>
      </w:pPr>
      <w:r>
        <w:t>Рисунок 20 – Вызов контекстного меню «</w:t>
      </w:r>
      <w:r>
        <w:rPr>
          <w:lang w:val="en-US"/>
        </w:rPr>
        <w:t>File</w:t>
      </w:r>
      <w:r>
        <w:t xml:space="preserve">» </w:t>
      </w:r>
      <w:r>
        <w:rPr>
          <w:rFonts w:cs="Times New Roman"/>
        </w:rPr>
        <w:t>→</w:t>
      </w:r>
      <w:r>
        <w:t xml:space="preserve"> «</w:t>
      </w:r>
      <w:r>
        <w:rPr>
          <w:lang w:val="en-US"/>
        </w:rPr>
        <w:t>Load</w:t>
      </w:r>
      <w:r>
        <w:t>»</w:t>
      </w:r>
    </w:p>
    <w:p w14:paraId="134B6CF0" w14:textId="4A3AA89B" w:rsidR="005472B4" w:rsidRDefault="00C956C1" w:rsidP="00421A1D">
      <w:pPr>
        <w:ind w:firstLine="0"/>
      </w:pPr>
      <w:r w:rsidRPr="00C956C1">
        <w:rPr>
          <w:noProof/>
          <w:lang w:eastAsia="ru-RU"/>
        </w:rPr>
        <w:drawing>
          <wp:inline distT="0" distB="0" distL="0" distR="0" wp14:anchorId="47632D02" wp14:editId="43AEDDBF">
            <wp:extent cx="6120130" cy="385445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85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9EFD4A" w14:textId="367199A3" w:rsidR="005472B4" w:rsidRDefault="005472B4" w:rsidP="005472B4">
      <w:pPr>
        <w:ind w:firstLine="0"/>
        <w:jc w:val="center"/>
      </w:pPr>
      <w:r>
        <w:lastRenderedPageBreak/>
        <w:t>Рисунок 2</w:t>
      </w:r>
      <w:r w:rsidR="00421A1D" w:rsidRPr="00421A1D">
        <w:t>1</w:t>
      </w:r>
      <w:r>
        <w:t xml:space="preserve"> – </w:t>
      </w:r>
      <w:r w:rsidR="00421A1D">
        <w:t>Системный диалог загрузки файла</w:t>
      </w:r>
    </w:p>
    <w:p w14:paraId="2167F260" w14:textId="77777777" w:rsidR="005472B4" w:rsidRDefault="005472B4" w:rsidP="005472B4"/>
    <w:p w14:paraId="7BDB16EC" w14:textId="49C2BE39" w:rsidR="005472B4" w:rsidRPr="00C956C1" w:rsidRDefault="00C956C1" w:rsidP="005472B4">
      <w:pPr>
        <w:ind w:firstLine="0"/>
        <w:jc w:val="center"/>
        <w:rPr>
          <w:lang w:val="en-US"/>
        </w:rPr>
      </w:pPr>
      <w:r w:rsidRPr="00C956C1">
        <w:rPr>
          <w:noProof/>
          <w:lang w:eastAsia="ru-RU"/>
        </w:rPr>
        <w:drawing>
          <wp:inline distT="0" distB="0" distL="0" distR="0" wp14:anchorId="4F085C0C" wp14:editId="3F18284B">
            <wp:extent cx="6120130" cy="4077335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077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0B4623" w14:textId="7E89B449" w:rsidR="005472B4" w:rsidRDefault="005472B4" w:rsidP="005472B4">
      <w:pPr>
        <w:ind w:firstLine="0"/>
        <w:jc w:val="center"/>
      </w:pPr>
      <w:r>
        <w:t>Рисунок 2</w:t>
      </w:r>
      <w:r w:rsidR="00421A1D">
        <w:t>2</w:t>
      </w:r>
      <w:r>
        <w:t xml:space="preserve"> – </w:t>
      </w:r>
      <w:r w:rsidR="00421A1D">
        <w:t>Результат загрузки файла</w:t>
      </w:r>
    </w:p>
    <w:p w14:paraId="0E8E7493" w14:textId="03D648F6" w:rsidR="005472B4" w:rsidRDefault="005472B4" w:rsidP="00421A1D">
      <w:pPr>
        <w:ind w:firstLine="0"/>
      </w:pPr>
    </w:p>
    <w:p w14:paraId="1BBB5567" w14:textId="35C74BE0" w:rsidR="005472B4" w:rsidRPr="004654E1" w:rsidRDefault="005472B4" w:rsidP="00131A1C">
      <w:pPr>
        <w:ind w:firstLine="709"/>
      </w:pPr>
      <w:r>
        <w:t xml:space="preserve">В случае, если </w:t>
      </w:r>
      <w:r>
        <w:rPr>
          <w:lang w:val="en-US"/>
        </w:rPr>
        <w:t>XSD</w:t>
      </w:r>
      <w:r>
        <w:t xml:space="preserve"> схема файла не соответствует установленному формату, появится соответствующее сообщение (рисунок </w:t>
      </w:r>
      <w:r w:rsidR="00421A1D">
        <w:t>23</w:t>
      </w:r>
      <w:r>
        <w:t>).</w:t>
      </w:r>
    </w:p>
    <w:p w14:paraId="7CC81473" w14:textId="77777777" w:rsidR="005472B4" w:rsidRDefault="005472B4" w:rsidP="005472B4"/>
    <w:p w14:paraId="22C57D49" w14:textId="54EABB24" w:rsidR="005472B4" w:rsidRDefault="00C956C1" w:rsidP="005472B4">
      <w:pPr>
        <w:ind w:firstLine="0"/>
        <w:jc w:val="center"/>
      </w:pPr>
      <w:r w:rsidRPr="00C956C1">
        <w:rPr>
          <w:noProof/>
          <w:lang w:eastAsia="ru-RU"/>
        </w:rPr>
        <w:drawing>
          <wp:inline distT="0" distB="0" distL="0" distR="0" wp14:anchorId="4C1A30D7" wp14:editId="23D07D00">
            <wp:extent cx="2953162" cy="1600423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953162" cy="1600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641697" w14:textId="3AEC8B3B" w:rsidR="005472B4" w:rsidRDefault="005472B4" w:rsidP="005472B4">
      <w:pPr>
        <w:ind w:firstLine="0"/>
        <w:jc w:val="center"/>
      </w:pPr>
      <w:r>
        <w:t>Рисунок 2</w:t>
      </w:r>
      <w:r w:rsidR="00421A1D" w:rsidRPr="001C46B3">
        <w:t>3</w:t>
      </w:r>
      <w:r>
        <w:t xml:space="preserve"> – Загрузка повреждённого файла</w:t>
      </w:r>
    </w:p>
    <w:p w14:paraId="53C353C1" w14:textId="1FA62111" w:rsidR="00421A1D" w:rsidRDefault="00421A1D">
      <w:r>
        <w:br w:type="page"/>
      </w:r>
    </w:p>
    <w:p w14:paraId="22CB520B" w14:textId="4D3D5CB5" w:rsidR="005472B4" w:rsidRPr="00F1624C" w:rsidRDefault="003002B2" w:rsidP="003002B2">
      <w:pPr>
        <w:ind w:firstLine="0"/>
        <w:jc w:val="center"/>
        <w:outlineLvl w:val="0"/>
        <w:rPr>
          <w:b/>
          <w:bCs/>
        </w:rPr>
      </w:pPr>
      <w:bookmarkStart w:id="13" w:name="_Toc74829069"/>
      <w:bookmarkStart w:id="14" w:name="_Toc74956678"/>
      <w:r w:rsidRPr="00F1624C">
        <w:rPr>
          <w:b/>
          <w:bCs/>
        </w:rPr>
        <w:lastRenderedPageBreak/>
        <w:t>СПИСОК ИСПОЛЬЗОВАННЫХ ИСТОЧНИКОВ</w:t>
      </w:r>
      <w:bookmarkEnd w:id="13"/>
      <w:bookmarkEnd w:id="14"/>
    </w:p>
    <w:p w14:paraId="2D2E59D1" w14:textId="3577F560" w:rsidR="00300F09" w:rsidRDefault="005472B4" w:rsidP="003002B2">
      <w:pPr>
        <w:pStyle w:val="a4"/>
        <w:numPr>
          <w:ilvl w:val="0"/>
          <w:numId w:val="9"/>
        </w:numPr>
        <w:ind w:left="0" w:firstLine="709"/>
      </w:pPr>
      <w:r>
        <w:t xml:space="preserve">Калентьев, А. А. Новые технологии в программировании : учебное пособие / А. А. Калентьев, Д. В. Гарайс, А. Е. Гориянов. – Томск : Эль Контент, 2014. – 176 с. – </w:t>
      </w:r>
      <w:r w:rsidRPr="003002B2">
        <w:rPr>
          <w:lang w:val="en-US"/>
        </w:rPr>
        <w:t>ISBN</w:t>
      </w:r>
      <w:r w:rsidRPr="00F54403">
        <w:t xml:space="preserve"> 978-5-4332-0185-9.</w:t>
      </w:r>
    </w:p>
    <w:p w14:paraId="560D43EF" w14:textId="77777777" w:rsidR="00300F09" w:rsidRDefault="00300F09">
      <w:r>
        <w:br w:type="page"/>
      </w:r>
    </w:p>
    <w:p w14:paraId="54911E88" w14:textId="77777777" w:rsidR="003002B2" w:rsidRDefault="003002B2" w:rsidP="003002B2">
      <w:pPr>
        <w:spacing w:after="4680"/>
        <w:ind w:firstLine="0"/>
        <w:jc w:val="center"/>
        <w:outlineLvl w:val="0"/>
        <w:rPr>
          <w:b/>
          <w:bCs/>
        </w:rPr>
      </w:pPr>
      <w:bookmarkStart w:id="15" w:name="_Toc74829070"/>
      <w:bookmarkStart w:id="16" w:name="_Toc74956679"/>
      <w:r>
        <w:rPr>
          <w:b/>
          <w:bCs/>
        </w:rPr>
        <w:lastRenderedPageBreak/>
        <w:t>ПРИЛОЖЕНИЕ А</w:t>
      </w:r>
      <w:bookmarkEnd w:id="15"/>
      <w:bookmarkEnd w:id="16"/>
    </w:p>
    <w:p w14:paraId="5E4D3613" w14:textId="77777777" w:rsidR="003002B2" w:rsidRDefault="003002B2" w:rsidP="003002B2">
      <w:pPr>
        <w:ind w:firstLine="0"/>
        <w:jc w:val="center"/>
        <w:rPr>
          <w:b/>
          <w:bCs/>
        </w:rPr>
      </w:pPr>
      <w:r>
        <w:rPr>
          <w:b/>
          <w:bCs/>
        </w:rPr>
        <w:t>Техническое задание на создание автоматизированной системы</w:t>
      </w:r>
    </w:p>
    <w:p w14:paraId="53205B9B" w14:textId="33E17901" w:rsidR="003002B2" w:rsidRPr="00300F09" w:rsidRDefault="003002B2" w:rsidP="003002B2">
      <w:pPr>
        <w:ind w:firstLine="0"/>
        <w:jc w:val="center"/>
      </w:pPr>
      <w:r>
        <w:t>Программа для расчёта</w:t>
      </w:r>
      <w:r w:rsidR="00734DD4">
        <w:t xml:space="preserve"> </w:t>
      </w:r>
      <w:r w:rsidR="00300F09">
        <w:t>объема трехмерных фигур</w:t>
      </w:r>
    </w:p>
    <w:p w14:paraId="1B6727F2" w14:textId="228EF14A" w:rsidR="003002B2" w:rsidRPr="00C34FDE" w:rsidRDefault="003002B2" w:rsidP="003002B2">
      <w:pPr>
        <w:spacing w:before="4200"/>
        <w:ind w:firstLine="0"/>
      </w:pPr>
      <w:r w:rsidRPr="00C34FDE">
        <w:t>Разработчик: студент гр. О-5КМ</w:t>
      </w:r>
      <w:r w:rsidR="00EC4D92">
        <w:t>0</w:t>
      </w:r>
      <w:r w:rsidRPr="00C34FDE">
        <w:t xml:space="preserve">1 НИ ТПУ </w:t>
      </w:r>
      <w:r w:rsidR="00925418">
        <w:t>Чернобров М.Е</w:t>
      </w:r>
      <w:r w:rsidR="00EC4D92">
        <w:t>.</w:t>
      </w:r>
    </w:p>
    <w:p w14:paraId="5F743233" w14:textId="77777777" w:rsidR="003002B2" w:rsidRDefault="003002B2" w:rsidP="003002B2">
      <w:pPr>
        <w:ind w:firstLine="0"/>
      </w:pPr>
      <w:r w:rsidRPr="00C34FDE">
        <w:t xml:space="preserve">Заказчик: </w:t>
      </w:r>
      <w:r>
        <w:t>Канд. техн. наук, доцент каф. КСУП ТУСУР Калентьев А. А.</w:t>
      </w:r>
    </w:p>
    <w:p w14:paraId="07B6ACB7" w14:textId="537EC2E8" w:rsidR="003002B2" w:rsidRDefault="003002B2" w:rsidP="003002B2">
      <w:pPr>
        <w:spacing w:before="1800"/>
        <w:ind w:firstLine="0"/>
        <w:jc w:val="center"/>
      </w:pPr>
      <w:r>
        <w:t>Томск 202</w:t>
      </w:r>
      <w:r w:rsidR="00EC4D92">
        <w:t>2</w:t>
      </w:r>
    </w:p>
    <w:p w14:paraId="060CA853" w14:textId="77777777" w:rsidR="003002B2" w:rsidRDefault="003002B2" w:rsidP="003002B2">
      <w:pPr>
        <w:rPr>
          <w:b/>
          <w:bCs/>
        </w:rPr>
      </w:pPr>
      <w:r>
        <w:rPr>
          <w:b/>
          <w:bCs/>
        </w:rPr>
        <w:br w:type="page"/>
      </w:r>
    </w:p>
    <w:p w14:paraId="2EA22257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lastRenderedPageBreak/>
        <w:t xml:space="preserve">1 </w:t>
      </w:r>
      <w:r w:rsidRPr="00EB6045">
        <w:rPr>
          <w:b/>
          <w:bCs/>
        </w:rPr>
        <w:t>Общие сведения</w:t>
      </w:r>
    </w:p>
    <w:p w14:paraId="756260D7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1.1 </w:t>
      </w:r>
      <w:r w:rsidRPr="00EB6045">
        <w:rPr>
          <w:b/>
          <w:bCs/>
        </w:rPr>
        <w:t>Полное наименование системы и её условное обозначение</w:t>
      </w:r>
    </w:p>
    <w:p w14:paraId="3762C039" w14:textId="77777777" w:rsidR="00300F09" w:rsidRDefault="00300F09" w:rsidP="00131A1C">
      <w:pPr>
        <w:ind w:firstLine="709"/>
      </w:pPr>
      <w:r w:rsidRPr="00300F09">
        <w:t>Полное наименование: «Программа для расчёта трехмерных фигур».</w:t>
      </w:r>
    </w:p>
    <w:p w14:paraId="18FF6263" w14:textId="393813F7" w:rsidR="003002B2" w:rsidRDefault="003002B2" w:rsidP="00131A1C">
      <w:pPr>
        <w:ind w:firstLine="709"/>
      </w:pPr>
      <w:r>
        <w:t>Условное обозначение: Система.</w:t>
      </w:r>
    </w:p>
    <w:p w14:paraId="55B407D1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1.2 </w:t>
      </w:r>
      <w:r w:rsidRPr="00EB6045">
        <w:rPr>
          <w:b/>
          <w:bCs/>
        </w:rPr>
        <w:t>Наименование предприятий разработчика и заказчика системы</w:t>
      </w:r>
    </w:p>
    <w:p w14:paraId="769CAE25" w14:textId="77777777" w:rsidR="003002B2" w:rsidRDefault="003002B2" w:rsidP="00131A1C">
      <w:pPr>
        <w:ind w:firstLine="709"/>
      </w:pPr>
      <w:r>
        <w:t>Заказчик: Канд. техн. наук, доцент каф. КСУП ТУСУР Калентьев А. А.</w:t>
      </w:r>
    </w:p>
    <w:p w14:paraId="73D1BDBF" w14:textId="329EC45D" w:rsidR="003002B2" w:rsidRDefault="003002B2" w:rsidP="00131A1C">
      <w:pPr>
        <w:ind w:firstLine="709"/>
      </w:pPr>
      <w:r>
        <w:t xml:space="preserve">Разработчик: </w:t>
      </w:r>
      <w:r w:rsidR="00E437C4">
        <w:t>С</w:t>
      </w:r>
      <w:r w:rsidR="00E437C4" w:rsidRPr="00E437C4">
        <w:t xml:space="preserve">тудент гр. О-5КМ01 НИ ТПУ </w:t>
      </w:r>
      <w:r w:rsidR="0045672F">
        <w:t>Исмейкина</w:t>
      </w:r>
      <w:r w:rsidR="00925418">
        <w:t xml:space="preserve"> </w:t>
      </w:r>
      <w:r w:rsidR="0045672F">
        <w:t>К</w:t>
      </w:r>
      <w:r w:rsidR="00925418">
        <w:t>.</w:t>
      </w:r>
      <w:r w:rsidR="0045672F">
        <w:t>С</w:t>
      </w:r>
      <w:r w:rsidR="00E437C4" w:rsidRPr="00E437C4">
        <w:t>.</w:t>
      </w:r>
    </w:p>
    <w:p w14:paraId="6E4CC60E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1.3 </w:t>
      </w:r>
      <w:r w:rsidRPr="00EB6045">
        <w:rPr>
          <w:b/>
          <w:bCs/>
        </w:rPr>
        <w:t>Плановые сроки начала и окончания работы по созданию системы</w:t>
      </w:r>
    </w:p>
    <w:p w14:paraId="1256EB0B" w14:textId="0E4F1649" w:rsidR="003002B2" w:rsidRDefault="003002B2" w:rsidP="00131A1C">
      <w:pPr>
        <w:ind w:firstLine="709"/>
      </w:pPr>
      <w:r>
        <w:t xml:space="preserve">Начало работ: </w:t>
      </w:r>
      <w:r w:rsidR="00300F09">
        <w:t>22</w:t>
      </w:r>
      <w:r>
        <w:t xml:space="preserve"> </w:t>
      </w:r>
      <w:r w:rsidR="00300F09">
        <w:t>марта</w:t>
      </w:r>
      <w:r>
        <w:t xml:space="preserve"> 202</w:t>
      </w:r>
      <w:r w:rsidR="00E437C4">
        <w:t>2</w:t>
      </w:r>
      <w:r>
        <w:t xml:space="preserve"> г.</w:t>
      </w:r>
    </w:p>
    <w:p w14:paraId="2B83C476" w14:textId="3D014E6D" w:rsidR="003002B2" w:rsidRDefault="003002B2" w:rsidP="00131A1C">
      <w:pPr>
        <w:ind w:firstLine="709"/>
      </w:pPr>
      <w:r>
        <w:t xml:space="preserve">Окончание работ: </w:t>
      </w:r>
      <w:r w:rsidR="0045672F">
        <w:t>31</w:t>
      </w:r>
      <w:r>
        <w:t xml:space="preserve"> </w:t>
      </w:r>
      <w:r w:rsidR="0045672F">
        <w:t>ноября</w:t>
      </w:r>
      <w:r>
        <w:t xml:space="preserve"> 202</w:t>
      </w:r>
      <w:r w:rsidR="00E437C4">
        <w:t>2</w:t>
      </w:r>
      <w:r>
        <w:t xml:space="preserve"> г.</w:t>
      </w:r>
    </w:p>
    <w:p w14:paraId="7914B6EF" w14:textId="77777777" w:rsidR="003002B2" w:rsidRDefault="003002B2" w:rsidP="00131A1C">
      <w:pPr>
        <w:ind w:firstLine="709"/>
      </w:pPr>
      <w:r>
        <w:br w:type="page"/>
      </w:r>
    </w:p>
    <w:p w14:paraId="2ABAE763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lastRenderedPageBreak/>
        <w:t xml:space="preserve">2 </w:t>
      </w:r>
      <w:r w:rsidRPr="00EB6045">
        <w:rPr>
          <w:b/>
          <w:bCs/>
        </w:rPr>
        <w:t>Назначение и цели создания системы</w:t>
      </w:r>
    </w:p>
    <w:p w14:paraId="6E401364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2.1 </w:t>
      </w:r>
      <w:r w:rsidRPr="00EB6045">
        <w:rPr>
          <w:b/>
          <w:bCs/>
        </w:rPr>
        <w:t>Назначение системы</w:t>
      </w:r>
    </w:p>
    <w:p w14:paraId="2B34D3F2" w14:textId="43578AE2" w:rsidR="003002B2" w:rsidRDefault="00300F09" w:rsidP="00131A1C">
      <w:pPr>
        <w:ind w:firstLine="709"/>
      </w:pPr>
      <w:r>
        <w:t>Система предназначена для расчёта объёмов т</w:t>
      </w:r>
      <w:r w:rsidRPr="00131A1C">
        <w:t>р</w:t>
      </w:r>
      <w:r>
        <w:t>ё</w:t>
      </w:r>
      <w:r w:rsidRPr="00131A1C">
        <w:t>хмерны</w:t>
      </w:r>
      <w:r>
        <w:t>х</w:t>
      </w:r>
      <w:r w:rsidRPr="00131A1C">
        <w:t xml:space="preserve"> фигур: </w:t>
      </w:r>
      <w:r>
        <w:t>сферы</w:t>
      </w:r>
      <w:r w:rsidRPr="00131A1C">
        <w:t>, пирамид</w:t>
      </w:r>
      <w:r>
        <w:t>ы</w:t>
      </w:r>
      <w:r w:rsidRPr="00131A1C">
        <w:t>, параллелепипед</w:t>
      </w:r>
      <w:r>
        <w:t>а.</w:t>
      </w:r>
    </w:p>
    <w:p w14:paraId="1F9B7145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2.2 </w:t>
      </w:r>
      <w:r w:rsidRPr="00EB6045">
        <w:rPr>
          <w:b/>
          <w:bCs/>
        </w:rPr>
        <w:t>Цели создания системы</w:t>
      </w:r>
    </w:p>
    <w:p w14:paraId="29552CF9" w14:textId="56F5396E" w:rsidR="003002B2" w:rsidRDefault="003002B2" w:rsidP="00131A1C">
      <w:pPr>
        <w:ind w:firstLine="709"/>
      </w:pPr>
      <w:r>
        <w:t xml:space="preserve">Система создаётся в </w:t>
      </w:r>
      <w:r w:rsidR="00300F09">
        <w:t xml:space="preserve">учебных </w:t>
      </w:r>
      <w:r>
        <w:t xml:space="preserve">целях </w:t>
      </w:r>
      <w:r w:rsidR="00300F09">
        <w:t xml:space="preserve">для </w:t>
      </w:r>
      <w:r>
        <w:t xml:space="preserve">сокращения трудозатрат </w:t>
      </w:r>
      <w:r w:rsidR="001722DE">
        <w:t xml:space="preserve">при </w:t>
      </w:r>
      <w:r w:rsidR="00300F09">
        <w:t>расчете объема трехмерных фигур</w:t>
      </w:r>
      <w:r>
        <w:t>.</w:t>
      </w:r>
    </w:p>
    <w:p w14:paraId="43AB1C2E" w14:textId="77777777" w:rsidR="003002B2" w:rsidRDefault="003002B2" w:rsidP="003002B2">
      <w:r>
        <w:br w:type="page"/>
      </w:r>
    </w:p>
    <w:p w14:paraId="1664F4BE" w14:textId="77777777" w:rsidR="003002B2" w:rsidRPr="00EB6045" w:rsidRDefault="003002B2" w:rsidP="003002B2">
      <w:pPr>
        <w:rPr>
          <w:b/>
          <w:bCs/>
        </w:rPr>
      </w:pPr>
      <w:r>
        <w:rPr>
          <w:b/>
          <w:bCs/>
        </w:rPr>
        <w:lastRenderedPageBreak/>
        <w:t xml:space="preserve">3 </w:t>
      </w:r>
      <w:r w:rsidRPr="00EB6045">
        <w:rPr>
          <w:b/>
          <w:bCs/>
        </w:rPr>
        <w:t>Характеристика объектов автоматизации</w:t>
      </w:r>
    </w:p>
    <w:p w14:paraId="2A719F1E" w14:textId="77777777" w:rsidR="00300F09" w:rsidRDefault="00300F09" w:rsidP="00131A1C"/>
    <w:p w14:paraId="4DE7A79B" w14:textId="2DE7BC03" w:rsidR="00131A1C" w:rsidRDefault="00830A79" w:rsidP="00131A1C">
      <w:r>
        <w:t xml:space="preserve">Вычисление </w:t>
      </w:r>
      <w:r w:rsidR="00300F09">
        <w:t>объема трехмерных фигур может быть применено научно-педагогическим составом при подготовке учебно-методического материала или проверке результатов работ, выполненных обучающимися</w:t>
      </w:r>
      <w:r w:rsidR="00E956C6">
        <w:t>.</w:t>
      </w:r>
    </w:p>
    <w:p w14:paraId="4C2593EE" w14:textId="77777777" w:rsidR="003002B2" w:rsidRDefault="003002B2" w:rsidP="003002B2">
      <w:r>
        <w:br w:type="page"/>
      </w:r>
    </w:p>
    <w:p w14:paraId="58A8F0FE" w14:textId="77777777" w:rsidR="003002B2" w:rsidRPr="00394644" w:rsidRDefault="003002B2" w:rsidP="003002B2">
      <w:pPr>
        <w:rPr>
          <w:b/>
          <w:bCs/>
        </w:rPr>
      </w:pPr>
      <w:r w:rsidRPr="00394644">
        <w:rPr>
          <w:b/>
          <w:bCs/>
        </w:rPr>
        <w:lastRenderedPageBreak/>
        <w:t>4 Требования к системе</w:t>
      </w:r>
    </w:p>
    <w:p w14:paraId="643230D0" w14:textId="77777777" w:rsidR="003002B2" w:rsidRDefault="003002B2" w:rsidP="003002B2">
      <w:pPr>
        <w:ind w:firstLine="0"/>
      </w:pPr>
    </w:p>
    <w:p w14:paraId="74879505" w14:textId="77777777" w:rsidR="003002B2" w:rsidRDefault="003002B2" w:rsidP="003002B2">
      <w:pPr>
        <w:ind w:firstLine="0"/>
      </w:pPr>
      <w:r>
        <w:t>Таблица 4.1 – Префиксы мнемонических идентификаторов требований и их расшифровка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427"/>
        <w:gridCol w:w="8201"/>
      </w:tblGrid>
      <w:tr w:rsidR="003002B2" w14:paraId="783C342D" w14:textId="77777777" w:rsidTr="003002B2">
        <w:tc>
          <w:tcPr>
            <w:tcW w:w="741" w:type="pct"/>
            <w:tcBorders>
              <w:bottom w:val="double" w:sz="4" w:space="0" w:color="auto"/>
            </w:tcBorders>
            <w:vAlign w:val="center"/>
          </w:tcPr>
          <w:p w14:paraId="106CCB84" w14:textId="77777777" w:rsidR="003002B2" w:rsidRDefault="003002B2" w:rsidP="003002B2">
            <w:pPr>
              <w:ind w:firstLine="0"/>
              <w:jc w:val="center"/>
            </w:pPr>
            <w:r>
              <w:t>Префикс</w:t>
            </w:r>
          </w:p>
        </w:tc>
        <w:tc>
          <w:tcPr>
            <w:tcW w:w="4259" w:type="pct"/>
            <w:tcBorders>
              <w:bottom w:val="double" w:sz="4" w:space="0" w:color="auto"/>
            </w:tcBorders>
            <w:vAlign w:val="center"/>
          </w:tcPr>
          <w:p w14:paraId="38C8539B" w14:textId="77777777" w:rsidR="003002B2" w:rsidRDefault="003002B2" w:rsidP="003002B2">
            <w:pPr>
              <w:ind w:firstLine="0"/>
              <w:jc w:val="center"/>
            </w:pPr>
            <w:r>
              <w:t>Тип требования</w:t>
            </w:r>
          </w:p>
        </w:tc>
      </w:tr>
      <w:tr w:rsidR="003002B2" w14:paraId="132BD05C" w14:textId="77777777" w:rsidTr="003002B2">
        <w:tc>
          <w:tcPr>
            <w:tcW w:w="741" w:type="pct"/>
            <w:tcBorders>
              <w:top w:val="double" w:sz="4" w:space="0" w:color="auto"/>
            </w:tcBorders>
            <w:vAlign w:val="center"/>
          </w:tcPr>
          <w:p w14:paraId="38AA9E81" w14:textId="77777777" w:rsidR="003002B2" w:rsidRPr="009214AF" w:rsidRDefault="003002B2" w:rsidP="003002B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4259" w:type="pct"/>
            <w:tcBorders>
              <w:top w:val="double" w:sz="4" w:space="0" w:color="auto"/>
            </w:tcBorders>
          </w:tcPr>
          <w:p w14:paraId="048F93F5" w14:textId="77777777" w:rsidR="003002B2" w:rsidRPr="0091182C" w:rsidRDefault="003002B2" w:rsidP="003002B2">
            <w:pPr>
              <w:ind w:firstLine="0"/>
            </w:pPr>
            <w:r>
              <w:t>Архитектурное требование</w:t>
            </w:r>
          </w:p>
        </w:tc>
      </w:tr>
      <w:tr w:rsidR="003002B2" w14:paraId="2C98B7F6" w14:textId="77777777" w:rsidTr="003002B2">
        <w:tc>
          <w:tcPr>
            <w:tcW w:w="741" w:type="pct"/>
            <w:vAlign w:val="center"/>
          </w:tcPr>
          <w:p w14:paraId="12E50F4C" w14:textId="77777777" w:rsidR="003002B2" w:rsidRPr="007B75F0" w:rsidRDefault="003002B2" w:rsidP="003002B2">
            <w:pPr>
              <w:ind w:firstLine="0"/>
              <w:jc w:val="center"/>
            </w:pPr>
            <w:r>
              <w:t>С</w:t>
            </w:r>
          </w:p>
        </w:tc>
        <w:tc>
          <w:tcPr>
            <w:tcW w:w="4259" w:type="pct"/>
          </w:tcPr>
          <w:p w14:paraId="7888A116" w14:textId="77777777" w:rsidR="003002B2" w:rsidRPr="007B75F0" w:rsidRDefault="003002B2" w:rsidP="003002B2">
            <w:pPr>
              <w:ind w:firstLine="0"/>
            </w:pPr>
            <w:r>
              <w:t>Требование к программной или аппаратной совместимости</w:t>
            </w:r>
          </w:p>
        </w:tc>
      </w:tr>
      <w:tr w:rsidR="003002B2" w14:paraId="364494D5" w14:textId="77777777" w:rsidTr="003002B2">
        <w:tc>
          <w:tcPr>
            <w:tcW w:w="741" w:type="pct"/>
            <w:vAlign w:val="center"/>
          </w:tcPr>
          <w:p w14:paraId="79D632A7" w14:textId="77777777" w:rsidR="003002B2" w:rsidRPr="009214AF" w:rsidRDefault="003002B2" w:rsidP="003002B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4259" w:type="pct"/>
          </w:tcPr>
          <w:p w14:paraId="29622C27" w14:textId="77777777" w:rsidR="003002B2" w:rsidRDefault="003002B2" w:rsidP="003002B2">
            <w:pPr>
              <w:ind w:firstLine="0"/>
            </w:pPr>
            <w:r>
              <w:t>Требование к структуре данных</w:t>
            </w:r>
          </w:p>
        </w:tc>
      </w:tr>
      <w:tr w:rsidR="003002B2" w14:paraId="3CF2ED83" w14:textId="77777777" w:rsidTr="003002B2">
        <w:tc>
          <w:tcPr>
            <w:tcW w:w="741" w:type="pct"/>
            <w:vAlign w:val="center"/>
          </w:tcPr>
          <w:p w14:paraId="000E7FDB" w14:textId="77777777" w:rsidR="003002B2" w:rsidRPr="009214AF" w:rsidRDefault="003002B2" w:rsidP="003002B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F</w:t>
            </w:r>
          </w:p>
        </w:tc>
        <w:tc>
          <w:tcPr>
            <w:tcW w:w="4259" w:type="pct"/>
          </w:tcPr>
          <w:p w14:paraId="474BAB2E" w14:textId="77777777" w:rsidR="003002B2" w:rsidRDefault="003002B2" w:rsidP="003002B2">
            <w:pPr>
              <w:ind w:firstLine="0"/>
            </w:pPr>
            <w:r>
              <w:t>Функциональное требование</w:t>
            </w:r>
          </w:p>
        </w:tc>
      </w:tr>
      <w:tr w:rsidR="003002B2" w14:paraId="1FC6BAA5" w14:textId="77777777" w:rsidTr="003002B2">
        <w:tc>
          <w:tcPr>
            <w:tcW w:w="741" w:type="pct"/>
            <w:vAlign w:val="center"/>
          </w:tcPr>
          <w:p w14:paraId="4E8E8DFC" w14:textId="77777777" w:rsidR="003002B2" w:rsidRDefault="003002B2" w:rsidP="003002B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U</w:t>
            </w:r>
          </w:p>
        </w:tc>
        <w:tc>
          <w:tcPr>
            <w:tcW w:w="4259" w:type="pct"/>
          </w:tcPr>
          <w:p w14:paraId="4DE9DCC1" w14:textId="77777777" w:rsidR="003002B2" w:rsidRDefault="003002B2" w:rsidP="003002B2">
            <w:pPr>
              <w:ind w:firstLine="0"/>
            </w:pPr>
            <w:r>
              <w:t>Требование к пользовательскому интерфейсу</w:t>
            </w:r>
          </w:p>
        </w:tc>
      </w:tr>
    </w:tbl>
    <w:p w14:paraId="25F32050" w14:textId="77777777" w:rsidR="003002B2" w:rsidRDefault="003002B2" w:rsidP="003002B2"/>
    <w:p w14:paraId="7B2B64C4" w14:textId="77777777" w:rsidR="003002B2" w:rsidRPr="00EB6045" w:rsidRDefault="003002B2" w:rsidP="003002B2">
      <w:pPr>
        <w:rPr>
          <w:b/>
          <w:bCs/>
        </w:rPr>
      </w:pPr>
      <w:r>
        <w:rPr>
          <w:b/>
          <w:bCs/>
        </w:rPr>
        <w:t xml:space="preserve">4.1 </w:t>
      </w:r>
      <w:r w:rsidRPr="00EB6045">
        <w:rPr>
          <w:b/>
          <w:bCs/>
        </w:rPr>
        <w:t>Требования к архитектуре</w:t>
      </w:r>
    </w:p>
    <w:p w14:paraId="4AC5ACE3" w14:textId="77777777" w:rsidR="003002B2" w:rsidRDefault="003002B2" w:rsidP="003002B2">
      <w:r w:rsidRPr="00394644">
        <w:rPr>
          <w:b/>
          <w:bCs/>
        </w:rPr>
        <w:t>А01.</w:t>
      </w:r>
      <w:r>
        <w:t xml:space="preserve"> Система должна быть реализована в виде настольного приложения.</w:t>
      </w:r>
    </w:p>
    <w:p w14:paraId="1C8659B5" w14:textId="77777777" w:rsidR="003002B2" w:rsidRDefault="003002B2" w:rsidP="003002B2"/>
    <w:p w14:paraId="692C350A" w14:textId="77777777" w:rsidR="003002B2" w:rsidRPr="00EB6045" w:rsidRDefault="003002B2" w:rsidP="003002B2">
      <w:pPr>
        <w:rPr>
          <w:b/>
          <w:bCs/>
        </w:rPr>
      </w:pPr>
      <w:r>
        <w:rPr>
          <w:b/>
          <w:bCs/>
        </w:rPr>
        <w:t xml:space="preserve">4.2 </w:t>
      </w:r>
      <w:r w:rsidRPr="00EB6045">
        <w:rPr>
          <w:b/>
          <w:bCs/>
        </w:rPr>
        <w:t>Требования к структуре данных</w:t>
      </w:r>
    </w:p>
    <w:p w14:paraId="5FFBBAFD" w14:textId="1678135C" w:rsidR="003002B2" w:rsidRDefault="003002B2" w:rsidP="003002B2">
      <w:r w:rsidRPr="00394644">
        <w:rPr>
          <w:b/>
          <w:bCs/>
          <w:lang w:val="en-US"/>
        </w:rPr>
        <w:t>D</w:t>
      </w:r>
      <w:r w:rsidRPr="00394644">
        <w:rPr>
          <w:b/>
          <w:bCs/>
        </w:rPr>
        <w:t>01.</w:t>
      </w:r>
      <w:r>
        <w:rPr>
          <w:b/>
          <w:bCs/>
        </w:rPr>
        <w:t xml:space="preserve"> </w:t>
      </w:r>
      <w:r>
        <w:t xml:space="preserve">Данные о </w:t>
      </w:r>
      <w:r w:rsidR="001A0A42">
        <w:t>параметрах объемных фигур</w:t>
      </w:r>
      <w:r>
        <w:t xml:space="preserve"> должны храниться в </w:t>
      </w:r>
      <w:r>
        <w:rPr>
          <w:lang w:val="en-US"/>
        </w:rPr>
        <w:t>XML</w:t>
      </w:r>
      <w:r w:rsidRPr="00EB6045">
        <w:t>-</w:t>
      </w:r>
      <w:r>
        <w:t xml:space="preserve">файле с расширением </w:t>
      </w:r>
      <w:r w:rsidRPr="00EB6045">
        <w:t>*.</w:t>
      </w:r>
      <w:r w:rsidR="0045672F">
        <w:rPr>
          <w:lang w:val="en-US"/>
        </w:rPr>
        <w:t>xml</w:t>
      </w:r>
      <w:r w:rsidRPr="00EB6045">
        <w:t>.</w:t>
      </w:r>
    </w:p>
    <w:p w14:paraId="57416D80" w14:textId="646D6897" w:rsidR="003002B2" w:rsidRPr="00EB6045" w:rsidRDefault="003002B2" w:rsidP="003002B2">
      <w:pPr>
        <w:ind w:left="567"/>
      </w:pPr>
      <w:r w:rsidRPr="00394644">
        <w:rPr>
          <w:b/>
          <w:bCs/>
          <w:lang w:val="en-US"/>
        </w:rPr>
        <w:t>D</w:t>
      </w:r>
      <w:r w:rsidRPr="00394644">
        <w:rPr>
          <w:b/>
          <w:bCs/>
        </w:rPr>
        <w:t>01.01.</w:t>
      </w:r>
      <w:r w:rsidRPr="00394644">
        <w:t xml:space="preserve"> </w:t>
      </w:r>
      <w:r>
        <w:t>Формат</w:t>
      </w:r>
      <w:r w:rsidRPr="00EB6045">
        <w:t xml:space="preserve"> </w:t>
      </w:r>
      <w:r>
        <w:rPr>
          <w:lang w:val="en-US"/>
        </w:rPr>
        <w:t>XML</w:t>
      </w:r>
      <w:r w:rsidRPr="00EB6045">
        <w:t>-</w:t>
      </w:r>
      <w:r>
        <w:t>файла:</w:t>
      </w:r>
    </w:p>
    <w:p w14:paraId="0298AB91" w14:textId="513C3B7C" w:rsidR="001A0A42" w:rsidRPr="005A6EFF" w:rsidRDefault="00661005" w:rsidP="001A0A42">
      <w:pPr>
        <w:ind w:left="567" w:firstLine="0"/>
        <w:rPr>
          <w:rFonts w:ascii="Cascadia Mono" w:hAnsi="Cascadia Mono" w:cs="Cascadia Mono"/>
          <w:color w:val="0000FF"/>
          <w:sz w:val="19"/>
          <w:szCs w:val="19"/>
        </w:rPr>
      </w:pPr>
      <w:r w:rsidRPr="00661005">
        <w:rPr>
          <w:rFonts w:ascii="Cascadia Mono" w:hAnsi="Cascadia Mono" w:cs="Cascadia Mono"/>
          <w:noProof/>
          <w:color w:val="0000FF"/>
          <w:sz w:val="19"/>
          <w:szCs w:val="19"/>
          <w:lang w:eastAsia="ru-RU"/>
        </w:rPr>
        <w:drawing>
          <wp:inline distT="0" distB="0" distL="0" distR="0" wp14:anchorId="0EC2D293" wp14:editId="5C86491E">
            <wp:extent cx="4969510" cy="2976137"/>
            <wp:effectExtent l="0" t="0" r="254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990834" cy="29889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A0A42" w:rsidRPr="005A6EFF">
        <w:rPr>
          <w:rFonts w:ascii="Cascadia Mono" w:hAnsi="Cascadia Mono" w:cs="Cascadia Mono"/>
          <w:color w:val="0000FF"/>
          <w:sz w:val="19"/>
          <w:szCs w:val="19"/>
        </w:rPr>
        <w:t>&gt;</w:t>
      </w:r>
    </w:p>
    <w:p w14:paraId="6805E2D7" w14:textId="77777777" w:rsidR="001A0A42" w:rsidRPr="005A6EFF" w:rsidRDefault="001A0A42" w:rsidP="001A0A42">
      <w:pPr>
        <w:ind w:firstLine="0"/>
      </w:pPr>
    </w:p>
    <w:p w14:paraId="3207B67A" w14:textId="35FA8D27" w:rsidR="003002B2" w:rsidRPr="005A6EFF" w:rsidRDefault="003002B2" w:rsidP="001A0A42">
      <w:pPr>
        <w:ind w:firstLine="0"/>
        <w:rPr>
          <w:b/>
          <w:bCs/>
        </w:rPr>
      </w:pPr>
      <w:r w:rsidRPr="005A6EFF">
        <w:rPr>
          <w:b/>
          <w:bCs/>
        </w:rPr>
        <w:t xml:space="preserve">4.3 </w:t>
      </w:r>
      <w:r w:rsidRPr="00363CAE">
        <w:rPr>
          <w:b/>
          <w:bCs/>
        </w:rPr>
        <w:t>Функциональные</w:t>
      </w:r>
      <w:r w:rsidRPr="005A6EFF">
        <w:rPr>
          <w:b/>
          <w:bCs/>
        </w:rPr>
        <w:t xml:space="preserve"> </w:t>
      </w:r>
      <w:r w:rsidRPr="00363CAE">
        <w:rPr>
          <w:b/>
          <w:bCs/>
        </w:rPr>
        <w:t>требования</w:t>
      </w:r>
    </w:p>
    <w:p w14:paraId="6CF02AE1" w14:textId="1932AD16" w:rsidR="003002B2" w:rsidRDefault="003002B2" w:rsidP="003002B2"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</w:t>
      </w:r>
      <w:r w:rsidRPr="00363CAE">
        <w:t xml:space="preserve"> </w:t>
      </w:r>
      <w:r>
        <w:t xml:space="preserve">Система должна рассчитывать </w:t>
      </w:r>
      <w:r w:rsidR="001A0A42">
        <w:t>объем для следующих типов фигур</w:t>
      </w:r>
      <w:r>
        <w:t>:</w:t>
      </w:r>
    </w:p>
    <w:p w14:paraId="54A9DB4B" w14:textId="62D3E120" w:rsidR="003002B2" w:rsidRDefault="001A0A42" w:rsidP="003002B2">
      <w:pPr>
        <w:pStyle w:val="a4"/>
        <w:numPr>
          <w:ilvl w:val="0"/>
          <w:numId w:val="1"/>
        </w:numPr>
      </w:pPr>
      <w:r>
        <w:t>сфера</w:t>
      </w:r>
      <w:r w:rsidR="003002B2">
        <w:t>;</w:t>
      </w:r>
    </w:p>
    <w:p w14:paraId="134EB945" w14:textId="27DDC393" w:rsidR="003002B2" w:rsidRDefault="001A0A42" w:rsidP="003002B2">
      <w:pPr>
        <w:pStyle w:val="a4"/>
        <w:numPr>
          <w:ilvl w:val="0"/>
          <w:numId w:val="1"/>
        </w:numPr>
      </w:pPr>
      <w:r>
        <w:lastRenderedPageBreak/>
        <w:t>пирамида</w:t>
      </w:r>
      <w:r w:rsidR="003002B2">
        <w:t>;</w:t>
      </w:r>
    </w:p>
    <w:p w14:paraId="4E264A8E" w14:textId="4FE0A254" w:rsidR="003002B2" w:rsidRDefault="001A0A42" w:rsidP="003002B2">
      <w:pPr>
        <w:pStyle w:val="a4"/>
        <w:numPr>
          <w:ilvl w:val="0"/>
          <w:numId w:val="1"/>
        </w:numPr>
      </w:pPr>
      <w:r>
        <w:t>параллелепипед</w:t>
      </w:r>
      <w:r w:rsidR="003002B2">
        <w:t>.</w:t>
      </w:r>
    </w:p>
    <w:p w14:paraId="2E071629" w14:textId="1414DEDB" w:rsidR="003002B2" w:rsidRDefault="003002B2" w:rsidP="00C80F6E">
      <w:pPr>
        <w:ind w:left="567" w:firstLine="709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1.</w:t>
      </w:r>
      <w:r>
        <w:t xml:space="preserve"> </w:t>
      </w:r>
      <w:r w:rsidR="001A0A42" w:rsidRPr="001A0A42">
        <w:t xml:space="preserve">Объём </w:t>
      </w:r>
      <w:r w:rsidR="001A0A42">
        <w:t>сферы</w:t>
      </w:r>
      <w:r w:rsidR="001A0A42" w:rsidRPr="001A0A42">
        <w:t xml:space="preserve"> должен определяться по выражению</w:t>
      </w:r>
      <w:r w:rsidR="001A0A42">
        <w:t>:</w:t>
      </w:r>
    </w:p>
    <w:p w14:paraId="08AFB5EE" w14:textId="77777777" w:rsidR="001A0A42" w:rsidRDefault="001A0A42" w:rsidP="001A0A42">
      <w:pPr>
        <w:ind w:left="567" w:firstLine="709"/>
        <w:rPr>
          <w:lang w:val="en-US"/>
        </w:rPr>
      </w:pPr>
      <w:r w:rsidRPr="00C80F6E">
        <w:rPr>
          <w:position w:val="-28"/>
        </w:rPr>
        <w:object w:dxaOrig="1560" w:dyaOrig="720" w14:anchorId="7B8717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8pt;height:34.2pt" o:ole="">
            <v:imagedata r:id="rId32" o:title=""/>
          </v:shape>
          <o:OLEObject Type="Embed" ProgID="Equation.DSMT4" ShapeID="_x0000_i1025" DrawAspect="Content" ObjectID="_1730975018" r:id="rId33"/>
        </w:object>
      </w:r>
    </w:p>
    <w:p w14:paraId="400047E0" w14:textId="14C4961C" w:rsidR="001A0A42" w:rsidRDefault="001A0A42" w:rsidP="001A0A42">
      <w:pPr>
        <w:ind w:left="567" w:firstLine="709"/>
      </w:pPr>
      <w:r>
        <w:t xml:space="preserve">где </w:t>
      </w:r>
      <w:r>
        <w:rPr>
          <w:i/>
          <w:lang w:val="en-US"/>
        </w:rPr>
        <w:t>R</w:t>
      </w:r>
      <w:r w:rsidRPr="00C80F6E">
        <w:t xml:space="preserve"> – </w:t>
      </w:r>
      <w:r>
        <w:t>радиус сферы;</w:t>
      </w:r>
    </w:p>
    <w:p w14:paraId="05ED1F1D" w14:textId="33408627" w:rsidR="001A0A42" w:rsidRDefault="003002B2" w:rsidP="001A0A42">
      <w:pPr>
        <w:ind w:left="567" w:firstLine="709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2.</w:t>
      </w:r>
      <w:r w:rsidRPr="00363CAE">
        <w:t xml:space="preserve"> </w:t>
      </w:r>
      <w:r w:rsidR="001A0A42" w:rsidRPr="001A0A42">
        <w:t xml:space="preserve">Объём </w:t>
      </w:r>
      <w:r w:rsidR="001A0A42">
        <w:t>пирамида</w:t>
      </w:r>
      <w:r w:rsidR="001A0A42" w:rsidRPr="001A0A42">
        <w:t xml:space="preserve"> должен определяться по выражению</w:t>
      </w:r>
      <w:r w:rsidR="001A0A42">
        <w:t>:</w:t>
      </w:r>
    </w:p>
    <w:p w14:paraId="46113C33" w14:textId="18B836B8" w:rsidR="001A0A42" w:rsidRDefault="00036F78" w:rsidP="001A0A42">
      <w:pPr>
        <w:ind w:left="567" w:firstLine="709"/>
        <w:rPr>
          <w:lang w:val="en-US"/>
        </w:rPr>
      </w:pPr>
      <w:r w:rsidRPr="00036F78">
        <w:rPr>
          <w:position w:val="-26"/>
        </w:rPr>
        <w:object w:dxaOrig="1380" w:dyaOrig="700" w14:anchorId="14A2D6A5">
          <v:shape id="_x0000_i1026" type="#_x0000_t75" style="width:68.4pt;height:34.2pt" o:ole="">
            <v:imagedata r:id="rId34" o:title=""/>
          </v:shape>
          <o:OLEObject Type="Embed" ProgID="Equation.DSMT4" ShapeID="_x0000_i1026" DrawAspect="Content" ObjectID="_1730975019" r:id="rId35"/>
        </w:object>
      </w:r>
    </w:p>
    <w:p w14:paraId="1E3F5C94" w14:textId="2118CECF" w:rsidR="001A0A42" w:rsidRPr="00C80F6E" w:rsidRDefault="001A0A42" w:rsidP="001A0A42">
      <w:pPr>
        <w:ind w:left="567" w:firstLine="709"/>
      </w:pPr>
      <w:r>
        <w:t xml:space="preserve">где </w:t>
      </w:r>
      <w:r w:rsidRPr="00C80F6E">
        <w:rPr>
          <w:i/>
          <w:lang w:val="en-US"/>
        </w:rPr>
        <w:t>S</w:t>
      </w:r>
      <w:r w:rsidRPr="00C80F6E">
        <w:t xml:space="preserve"> – </w:t>
      </w:r>
      <w:r>
        <w:t>площадь основания пирамиды;</w:t>
      </w:r>
    </w:p>
    <w:p w14:paraId="7FCF4A64" w14:textId="3B81DD63" w:rsidR="001A0A42" w:rsidRDefault="00036F78" w:rsidP="00036F78">
      <w:pPr>
        <w:ind w:left="1276" w:firstLine="0"/>
      </w:pPr>
      <w:r w:rsidRPr="00036F78">
        <w:rPr>
          <w:i/>
          <w:iCs/>
          <w:lang w:val="en-US"/>
        </w:rPr>
        <w:t>h</w:t>
      </w:r>
      <w:r w:rsidR="001A0A42" w:rsidRPr="00363CAE">
        <w:t xml:space="preserve"> – </w:t>
      </w:r>
      <w:r>
        <w:t>высота пирамида.</w:t>
      </w:r>
    </w:p>
    <w:p w14:paraId="72459E90" w14:textId="6AA4AA59" w:rsidR="0045672F" w:rsidRPr="0045672F" w:rsidRDefault="0045672F" w:rsidP="0045672F">
      <w:pPr>
        <w:ind w:left="1276" w:firstLine="0"/>
        <w:rPr>
          <w:i/>
          <w:iCs/>
        </w:rPr>
      </w:pPr>
      <w:r>
        <w:rPr>
          <w:i/>
          <w:iCs/>
        </w:rPr>
        <w:t>Площадь основания рассчитывается в зависимости от количества углов в основании</w:t>
      </w:r>
      <w:r w:rsidRPr="0045672F">
        <w:rPr>
          <w:i/>
          <w:iCs/>
        </w:rPr>
        <w:t xml:space="preserve"> (</w:t>
      </w:r>
      <w:r>
        <w:rPr>
          <w:i/>
          <w:iCs/>
        </w:rPr>
        <w:t xml:space="preserve"> </w:t>
      </w:r>
      <w:r>
        <w:rPr>
          <w:i/>
          <w:iCs/>
          <w:lang w:val="en-US"/>
        </w:rPr>
        <w:t>N</w:t>
      </w:r>
      <w:r w:rsidRPr="0045672F">
        <w:rPr>
          <w:i/>
          <w:iCs/>
        </w:rPr>
        <w:t>)</w:t>
      </w:r>
    </w:p>
    <w:p w14:paraId="44593BD9" w14:textId="5C01658D" w:rsidR="00036F78" w:rsidRDefault="0045672F" w:rsidP="00036F78">
      <w:pPr>
        <w:ind w:left="1276" w:firstLine="0"/>
      </w:pPr>
      <w:r w:rsidRPr="0045672F">
        <w:rPr>
          <w:position w:val="-28"/>
        </w:rPr>
        <w:object w:dxaOrig="2400" w:dyaOrig="720" w14:anchorId="200385C7">
          <v:shape id="_x0000_i1027" type="#_x0000_t75" style="width:118.8pt;height:36pt" o:ole="">
            <v:imagedata r:id="rId36" o:title=""/>
          </v:shape>
          <o:OLEObject Type="Embed" ProgID="Equation.DSMT4" ShapeID="_x0000_i1027" DrawAspect="Content" ObjectID="_1730975020" r:id="rId37"/>
        </w:object>
      </w:r>
    </w:p>
    <w:p w14:paraId="1590ABE9" w14:textId="22457139" w:rsidR="00036F78" w:rsidRDefault="00753BA3" w:rsidP="00036F78">
      <w:pPr>
        <w:ind w:left="1276" w:firstLine="0"/>
      </w:pPr>
      <w:r>
        <w:t>где</w:t>
      </w:r>
      <w:r w:rsidR="00036F78">
        <w:t xml:space="preserve"> </w:t>
      </w:r>
      <w:r w:rsidR="00036F78" w:rsidRPr="00036F78">
        <w:rPr>
          <w:i/>
          <w:iCs/>
          <w:lang w:val="en-US"/>
        </w:rPr>
        <w:t>N</w:t>
      </w:r>
      <w:r w:rsidR="00036F78" w:rsidRPr="00036F78">
        <w:t xml:space="preserve"> </w:t>
      </w:r>
      <w:r w:rsidR="00036F78">
        <w:t>– количество углов основания пирамиды</w:t>
      </w:r>
      <w:r w:rsidR="00036F78" w:rsidRPr="00036F78">
        <w:t>;</w:t>
      </w:r>
    </w:p>
    <w:p w14:paraId="5BD5EB7B" w14:textId="288EA92F" w:rsidR="00036F78" w:rsidRDefault="00036F78" w:rsidP="00036F78">
      <w:pPr>
        <w:ind w:left="1276" w:firstLine="0"/>
      </w:pPr>
      <w:r w:rsidRPr="00036F78">
        <w:rPr>
          <w:i/>
          <w:iCs/>
          <w:lang w:val="en-US"/>
        </w:rPr>
        <w:t>a</w:t>
      </w:r>
      <w:r w:rsidRPr="00036F78">
        <w:t xml:space="preserve"> – </w:t>
      </w:r>
      <w:r>
        <w:t xml:space="preserve">длина </w:t>
      </w:r>
      <w:r w:rsidR="0045672F">
        <w:t>первой стороны основания пирамиды;</w:t>
      </w:r>
    </w:p>
    <w:p w14:paraId="53A3DC9D" w14:textId="45CD0F49" w:rsidR="0045672F" w:rsidRDefault="0045672F" w:rsidP="0045672F">
      <w:pPr>
        <w:ind w:left="1276" w:firstLine="0"/>
      </w:pPr>
      <w:r>
        <w:rPr>
          <w:i/>
          <w:iCs/>
          <w:lang w:val="en-US"/>
        </w:rPr>
        <w:t>b</w:t>
      </w:r>
      <w:r w:rsidRPr="00036F78">
        <w:t xml:space="preserve"> – </w:t>
      </w:r>
      <w:r>
        <w:t>длина второй стороны основания пирамиды;</w:t>
      </w:r>
    </w:p>
    <w:p w14:paraId="66D030D8" w14:textId="2AFD6D3C" w:rsidR="0045672F" w:rsidRPr="0045672F" w:rsidRDefault="0045672F" w:rsidP="0045672F">
      <w:pPr>
        <w:ind w:left="1276" w:firstLine="0"/>
      </w:pPr>
      <w:r>
        <w:rPr>
          <w:i/>
          <w:iCs/>
          <w:lang w:val="en-US"/>
        </w:rPr>
        <w:t>k</w:t>
      </w:r>
      <w:r w:rsidRPr="0045672F">
        <w:rPr>
          <w:i/>
          <w:iCs/>
        </w:rPr>
        <w:t xml:space="preserve"> </w:t>
      </w:r>
      <w:r>
        <w:t>– добавочный коэффициент,  начальное значение равно1(</w:t>
      </w:r>
      <w:r w:rsidRPr="0045672F">
        <w:rPr>
          <w:i/>
          <w:lang w:val="en-US"/>
        </w:rPr>
        <w:t>N</w:t>
      </w:r>
      <w:r w:rsidRPr="0045672F">
        <w:t>=3</w:t>
      </w:r>
      <w:r>
        <w:t xml:space="preserve"> =</w:t>
      </w:r>
      <w:r w:rsidRPr="0045672F">
        <w:t xml:space="preserve">&gt; </w:t>
      </w:r>
      <w:r w:rsidRPr="0045672F">
        <w:rPr>
          <w:i/>
          <w:lang w:val="en-US"/>
        </w:rPr>
        <w:t>n</w:t>
      </w:r>
      <w:r w:rsidRPr="0045672F">
        <w:t>=2</w:t>
      </w:r>
      <w:r>
        <w:t>);</w:t>
      </w:r>
    </w:p>
    <w:p w14:paraId="5CAD351B" w14:textId="0020815C" w:rsidR="0045672F" w:rsidRPr="00036F78" w:rsidRDefault="0045672F" w:rsidP="0045672F">
      <w:pPr>
        <w:ind w:left="567" w:firstLine="709"/>
      </w:pPr>
      <w:r>
        <w:rPr>
          <w:rFonts w:cs="Times New Roman"/>
          <w:i/>
          <w:iCs/>
          <w:lang w:val="en-US"/>
        </w:rPr>
        <w:t>α</w:t>
      </w:r>
      <w:r w:rsidRPr="00753BA3">
        <w:rPr>
          <w:rFonts w:cs="Times New Roman"/>
        </w:rPr>
        <w:t xml:space="preserve"> </w:t>
      </w:r>
      <w:r w:rsidRPr="00036F78">
        <w:t xml:space="preserve">– </w:t>
      </w:r>
      <w:r>
        <w:t>угол между сторонами основания параллелепипеда, градусы.</w:t>
      </w:r>
    </w:p>
    <w:p w14:paraId="2133D786" w14:textId="77777777" w:rsidR="00036F78" w:rsidRDefault="003002B2" w:rsidP="00E956C6">
      <w:pPr>
        <w:ind w:left="567" w:firstLine="709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3.</w:t>
      </w:r>
      <w:r w:rsidRPr="00363CAE">
        <w:t xml:space="preserve"> </w:t>
      </w:r>
      <w:r w:rsidR="00036F78">
        <w:t>Объём параллелепипеда должен определяться по выражению:</w:t>
      </w:r>
    </w:p>
    <w:p w14:paraId="1599E398" w14:textId="7E69296F" w:rsidR="00036F78" w:rsidRDefault="00753BA3" w:rsidP="00036F78">
      <w:pPr>
        <w:ind w:left="567" w:firstLine="709"/>
        <w:rPr>
          <w:lang w:val="en-US"/>
        </w:rPr>
      </w:pPr>
      <w:r w:rsidRPr="00C80F6E">
        <w:rPr>
          <w:position w:val="-10"/>
        </w:rPr>
        <w:object w:dxaOrig="1060" w:dyaOrig="340" w14:anchorId="1418C713">
          <v:shape id="_x0000_i1028" type="#_x0000_t75" style="width:54.6pt;height:17.4pt" o:ole="">
            <v:imagedata r:id="rId38" o:title=""/>
          </v:shape>
          <o:OLEObject Type="Embed" ProgID="Equation.DSMT4" ShapeID="_x0000_i1028" DrawAspect="Content" ObjectID="_1730975021" r:id="rId39"/>
        </w:object>
      </w:r>
    </w:p>
    <w:p w14:paraId="4BBD00D4" w14:textId="340F9253" w:rsidR="00036F78" w:rsidRPr="00753BA3" w:rsidRDefault="00036F78" w:rsidP="00036F78">
      <w:pPr>
        <w:ind w:left="567" w:firstLine="709"/>
      </w:pPr>
      <w:r>
        <w:t xml:space="preserve">где </w:t>
      </w:r>
      <w:r w:rsidR="00753BA3">
        <w:rPr>
          <w:i/>
          <w:iCs/>
          <w:lang w:val="en-US"/>
        </w:rPr>
        <w:t>S</w:t>
      </w:r>
      <w:r w:rsidRPr="00363CAE">
        <w:t xml:space="preserve"> – </w:t>
      </w:r>
      <w:r w:rsidR="00753BA3">
        <w:t>площадь основания</w:t>
      </w:r>
      <w:r w:rsidR="00753BA3" w:rsidRPr="00753BA3">
        <w:t xml:space="preserve"> </w:t>
      </w:r>
      <w:r w:rsidR="00753BA3">
        <w:t>параллелепипеда</w:t>
      </w:r>
      <w:r>
        <w:t>;</w:t>
      </w:r>
    </w:p>
    <w:p w14:paraId="2CD5B137" w14:textId="720ED9AC" w:rsidR="00036F78" w:rsidRDefault="00753BA3" w:rsidP="00036F78">
      <w:pPr>
        <w:ind w:left="567" w:firstLine="709"/>
      </w:pPr>
      <w:r>
        <w:rPr>
          <w:i/>
          <w:iCs/>
          <w:lang w:val="en-US"/>
        </w:rPr>
        <w:t>h</w:t>
      </w:r>
      <w:r w:rsidR="00036F78" w:rsidRPr="00363CAE">
        <w:t xml:space="preserve"> – </w:t>
      </w:r>
      <w:r>
        <w:t>высота параллелепипеда.</w:t>
      </w:r>
    </w:p>
    <w:p w14:paraId="5D4CD188" w14:textId="2B7466A7" w:rsidR="00753BA3" w:rsidRDefault="00753BA3" w:rsidP="00753BA3">
      <w:pPr>
        <w:ind w:left="1276" w:firstLine="0"/>
      </w:pPr>
      <w:r w:rsidRPr="00753BA3">
        <w:rPr>
          <w:position w:val="-26"/>
        </w:rPr>
        <w:object w:dxaOrig="2260" w:dyaOrig="700" w14:anchorId="529FF37D">
          <v:shape id="_x0000_i1029" type="#_x0000_t75" style="width:113.4pt;height:34.2pt" o:ole="">
            <v:imagedata r:id="rId40" o:title=""/>
          </v:shape>
          <o:OLEObject Type="Embed" ProgID="Equation.DSMT4" ShapeID="_x0000_i1029" DrawAspect="Content" ObjectID="_1730975022" r:id="rId41"/>
        </w:object>
      </w:r>
    </w:p>
    <w:p w14:paraId="670F476A" w14:textId="3E0A5EF6" w:rsidR="00753BA3" w:rsidRDefault="00753BA3" w:rsidP="00753BA3">
      <w:pPr>
        <w:ind w:left="1276" w:firstLine="0"/>
      </w:pPr>
      <w:r>
        <w:t xml:space="preserve">где </w:t>
      </w:r>
      <w:r w:rsidRPr="00036F78">
        <w:rPr>
          <w:i/>
          <w:iCs/>
          <w:lang w:val="en-US"/>
        </w:rPr>
        <w:t>a</w:t>
      </w:r>
      <w:r w:rsidRPr="00036F78">
        <w:t xml:space="preserve"> – </w:t>
      </w:r>
      <w:r>
        <w:t>длина первой стороны основания параллелепипеда</w:t>
      </w:r>
      <w:r w:rsidRPr="00036F78">
        <w:t>;</w:t>
      </w:r>
    </w:p>
    <w:p w14:paraId="3A46F670" w14:textId="38623AF5" w:rsidR="00E956C6" w:rsidRDefault="00753BA3" w:rsidP="00753BA3">
      <w:pPr>
        <w:ind w:left="567" w:firstLine="709"/>
      </w:pPr>
      <w:r>
        <w:rPr>
          <w:i/>
          <w:iCs/>
          <w:lang w:val="en-US"/>
        </w:rPr>
        <w:t>b</w:t>
      </w:r>
      <w:r w:rsidRPr="00036F78">
        <w:t xml:space="preserve"> – </w:t>
      </w:r>
      <w:r>
        <w:t>длина второй стороны основания параллелепипеда</w:t>
      </w:r>
      <w:r w:rsidRPr="00753BA3">
        <w:t>;</w:t>
      </w:r>
    </w:p>
    <w:p w14:paraId="2B7C9791" w14:textId="2ABA8557" w:rsidR="00753BA3" w:rsidRPr="00753BA3" w:rsidRDefault="00753BA3" w:rsidP="00753BA3">
      <w:pPr>
        <w:ind w:left="567" w:firstLine="709"/>
      </w:pPr>
      <w:r>
        <w:rPr>
          <w:rFonts w:cs="Times New Roman"/>
          <w:i/>
          <w:iCs/>
          <w:lang w:val="en-US"/>
        </w:rPr>
        <w:t>α</w:t>
      </w:r>
      <w:r w:rsidRPr="00753BA3">
        <w:rPr>
          <w:rFonts w:cs="Times New Roman"/>
        </w:rPr>
        <w:t xml:space="preserve"> </w:t>
      </w:r>
      <w:r w:rsidRPr="00036F78">
        <w:t xml:space="preserve">– </w:t>
      </w:r>
      <w:r>
        <w:t>угол между сторонами основания параллелепипеда, градусы.</w:t>
      </w:r>
    </w:p>
    <w:p w14:paraId="70F6B67C" w14:textId="5990B2C3" w:rsidR="003002B2" w:rsidRDefault="003002B2" w:rsidP="00C80F6E">
      <w:pPr>
        <w:ind w:firstLine="709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</w:t>
      </w:r>
      <w:r w:rsidRPr="0043566E">
        <w:t xml:space="preserve"> </w:t>
      </w:r>
      <w:r>
        <w:t xml:space="preserve">В системе должен быть реализован список </w:t>
      </w:r>
      <w:r w:rsidR="00753BA3">
        <w:t>элементов</w:t>
      </w:r>
      <w:r>
        <w:t>.</w:t>
      </w:r>
    </w:p>
    <w:p w14:paraId="43C39FEB" w14:textId="77777777" w:rsidR="003002B2" w:rsidRDefault="003002B2" w:rsidP="003002B2">
      <w:pPr>
        <w:ind w:left="567"/>
      </w:pPr>
      <w:r w:rsidRPr="00F0496C">
        <w:rPr>
          <w:b/>
          <w:bCs/>
          <w:lang w:val="en-US"/>
        </w:rPr>
        <w:lastRenderedPageBreak/>
        <w:t>F</w:t>
      </w:r>
      <w:r w:rsidRPr="00F0496C">
        <w:rPr>
          <w:b/>
          <w:bCs/>
        </w:rPr>
        <w:t>02.01.</w:t>
      </w:r>
      <w:r w:rsidRPr="00324306">
        <w:t xml:space="preserve"> </w:t>
      </w:r>
      <w:r>
        <w:t>Каждый элемент должен иметь следующие параметры:</w:t>
      </w:r>
    </w:p>
    <w:p w14:paraId="42DAD15D" w14:textId="0B420911" w:rsidR="003002B2" w:rsidRDefault="00753BA3" w:rsidP="003002B2">
      <w:pPr>
        <w:pStyle w:val="a4"/>
        <w:numPr>
          <w:ilvl w:val="0"/>
          <w:numId w:val="3"/>
        </w:numPr>
        <w:ind w:left="567"/>
      </w:pPr>
      <w:r>
        <w:t>объем</w:t>
      </w:r>
      <w:r w:rsidR="003002B2">
        <w:t>;</w:t>
      </w:r>
    </w:p>
    <w:p w14:paraId="5702E461" w14:textId="21506242" w:rsidR="003D5DE2" w:rsidRDefault="00753BA3" w:rsidP="00753BA3">
      <w:pPr>
        <w:pStyle w:val="a4"/>
        <w:numPr>
          <w:ilvl w:val="0"/>
          <w:numId w:val="3"/>
        </w:numPr>
        <w:ind w:left="1418" w:firstLine="0"/>
      </w:pPr>
      <w:r>
        <w:t>информацию (тип фигуры и значения параметров, на основе которых осуществляется расчет объема)</w:t>
      </w:r>
      <w:r w:rsidR="003D5DE2" w:rsidRPr="00753BA3">
        <w:t>;</w:t>
      </w:r>
    </w:p>
    <w:p w14:paraId="0D6BA8F4" w14:textId="77777777" w:rsidR="003002B2" w:rsidRDefault="003002B2" w:rsidP="00CB4A87">
      <w:pPr>
        <w:ind w:left="851" w:firstLine="0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3.</w:t>
      </w:r>
      <w:r w:rsidRPr="00324306">
        <w:t xml:space="preserve"> </w:t>
      </w:r>
      <w:r>
        <w:t>В системе должна присутствовать функция добавления элементов в список.</w:t>
      </w:r>
    </w:p>
    <w:p w14:paraId="763D50C2" w14:textId="77777777" w:rsidR="003002B2" w:rsidRDefault="003002B2" w:rsidP="00CB4A87">
      <w:pPr>
        <w:ind w:left="851" w:firstLine="0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4.</w:t>
      </w:r>
      <w:r w:rsidRPr="00324306">
        <w:t xml:space="preserve"> </w:t>
      </w:r>
      <w:r>
        <w:t>В системе должна присутствовать функция удаления элементов из списка.</w:t>
      </w:r>
    </w:p>
    <w:p w14:paraId="2950248E" w14:textId="60985001" w:rsidR="003002B2" w:rsidRDefault="003002B2" w:rsidP="00CB4A87">
      <w:pPr>
        <w:ind w:left="851" w:firstLine="0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5.</w:t>
      </w:r>
      <w:r w:rsidRPr="00324306">
        <w:t xml:space="preserve"> </w:t>
      </w:r>
      <w:r>
        <w:t xml:space="preserve">В системе должна присутствовать функция </w:t>
      </w:r>
      <w:r w:rsidR="00753BA3">
        <w:t>фильтрации</w:t>
      </w:r>
      <w:r>
        <w:t xml:space="preserve"> элементов по параметрам, указанным в </w:t>
      </w: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01</w:t>
      </w:r>
      <w:r w:rsidRPr="00F0496C">
        <w:t>.</w:t>
      </w:r>
    </w:p>
    <w:p w14:paraId="02971BA7" w14:textId="77777777" w:rsidR="003002B2" w:rsidRDefault="003002B2" w:rsidP="00CB4A87">
      <w:pPr>
        <w:ind w:left="851" w:firstLine="0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6.</w:t>
      </w:r>
      <w:r w:rsidRPr="00F0496C">
        <w:t xml:space="preserve"> </w:t>
      </w:r>
      <w:r>
        <w:t>В системе должна присутствовать функция сохранения списка элементов в файл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7A0C94C1" w14:textId="77777777" w:rsidR="003002B2" w:rsidRPr="00F0496C" w:rsidRDefault="003002B2" w:rsidP="00CB4A87">
      <w:pPr>
        <w:ind w:left="851" w:firstLine="0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7.</w:t>
      </w:r>
      <w:r w:rsidRPr="00F0496C">
        <w:t xml:space="preserve"> </w:t>
      </w:r>
      <w:r>
        <w:t>В системе должна присутствовать функция загрузки списка элементов из файла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4FB3AE12" w14:textId="77777777" w:rsidR="003002B2" w:rsidRDefault="003002B2" w:rsidP="003002B2"/>
    <w:p w14:paraId="3B29BFFB" w14:textId="77777777" w:rsidR="003002B2" w:rsidRPr="00363CAE" w:rsidRDefault="003002B2" w:rsidP="003002B2">
      <w:pPr>
        <w:rPr>
          <w:b/>
          <w:bCs/>
        </w:rPr>
      </w:pPr>
      <w:r w:rsidRPr="00363CAE">
        <w:rPr>
          <w:b/>
          <w:bCs/>
        </w:rPr>
        <w:t>4.4 Требования к пользовательскому интерфейсу</w:t>
      </w:r>
    </w:p>
    <w:p w14:paraId="4BB6D90C" w14:textId="77777777" w:rsidR="003002B2" w:rsidRDefault="003002B2" w:rsidP="003002B2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1.</w:t>
      </w:r>
      <w:r w:rsidRPr="00363CAE">
        <w:t xml:space="preserve"> </w:t>
      </w:r>
      <w:r>
        <w:t>Система должна иметь графический интерфейс пользователя.</w:t>
      </w:r>
    </w:p>
    <w:p w14:paraId="40B18B88" w14:textId="77777777" w:rsidR="003002B2" w:rsidRDefault="003002B2" w:rsidP="003002B2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2.</w:t>
      </w:r>
      <w:r w:rsidRPr="00363CAE">
        <w:t xml:space="preserve"> </w:t>
      </w:r>
      <w:r>
        <w:t>Данные должны быть представлены в табличном виде.</w:t>
      </w:r>
    </w:p>
    <w:p w14:paraId="7642C901" w14:textId="77777777" w:rsidR="003002B2" w:rsidRPr="00324306" w:rsidRDefault="003002B2" w:rsidP="003002B2">
      <w:r w:rsidRPr="00324306">
        <w:rPr>
          <w:b/>
          <w:bCs/>
          <w:lang w:val="en-US"/>
        </w:rPr>
        <w:t>U</w:t>
      </w:r>
      <w:r w:rsidRPr="00324306">
        <w:rPr>
          <w:b/>
          <w:bCs/>
        </w:rPr>
        <w:t>03.</w:t>
      </w:r>
      <w:r w:rsidRPr="00324306">
        <w:t xml:space="preserve"> </w:t>
      </w:r>
      <w:r>
        <w:t>В системе должна быть реализована система обработки ошибок.</w:t>
      </w:r>
    </w:p>
    <w:p w14:paraId="7B261B14" w14:textId="77777777" w:rsidR="003002B2" w:rsidRDefault="003002B2" w:rsidP="003002B2"/>
    <w:p w14:paraId="7FE9C7DF" w14:textId="77777777" w:rsidR="003002B2" w:rsidRPr="00363CAE" w:rsidRDefault="003002B2" w:rsidP="003002B2">
      <w:pPr>
        <w:rPr>
          <w:b/>
          <w:bCs/>
        </w:rPr>
      </w:pPr>
      <w:r w:rsidRPr="00363CAE">
        <w:rPr>
          <w:b/>
          <w:bCs/>
        </w:rPr>
        <w:t>4.5 Требования к программному обеспечению</w:t>
      </w:r>
    </w:p>
    <w:p w14:paraId="46A5AEB9" w14:textId="7D8F193B" w:rsidR="003002B2" w:rsidRDefault="003002B2" w:rsidP="003002B2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1.</w:t>
      </w:r>
      <w:r w:rsidRPr="00363CAE">
        <w:t xml:space="preserve"> </w:t>
      </w:r>
      <w:r>
        <w:t xml:space="preserve">Система должна работать на операционной системе </w:t>
      </w:r>
      <w:r>
        <w:rPr>
          <w:lang w:val="en-US"/>
        </w:rPr>
        <w:t>Windows</w:t>
      </w:r>
      <w:r w:rsidRPr="00277F4A">
        <w:t xml:space="preserve"> 10 </w:t>
      </w:r>
      <w:r>
        <w:rPr>
          <w:lang w:val="en-US"/>
        </w:rPr>
        <w:t>Pro</w:t>
      </w:r>
      <w:r w:rsidRPr="00277F4A">
        <w:t xml:space="preserve"> 20</w:t>
      </w:r>
      <w:r>
        <w:rPr>
          <w:lang w:val="en-US"/>
        </w:rPr>
        <w:t>H</w:t>
      </w:r>
      <w:r w:rsidR="00285388">
        <w:t>1</w:t>
      </w:r>
      <w:r w:rsidR="00285388" w:rsidRPr="00285388">
        <w:t>, 20</w:t>
      </w:r>
      <w:r w:rsidR="00285388">
        <w:rPr>
          <w:lang w:val="en-US"/>
        </w:rPr>
        <w:t>H</w:t>
      </w:r>
      <w:r w:rsidR="00285388" w:rsidRPr="00285388">
        <w:t>2, 21</w:t>
      </w:r>
      <w:r w:rsidR="00285388">
        <w:rPr>
          <w:lang w:val="en-US"/>
        </w:rPr>
        <w:t>H</w:t>
      </w:r>
      <w:r w:rsidR="00285388" w:rsidRPr="00285388">
        <w:t>1, 21</w:t>
      </w:r>
      <w:r w:rsidR="00285388">
        <w:rPr>
          <w:lang w:val="en-US"/>
        </w:rPr>
        <w:t>H</w:t>
      </w:r>
      <w:r w:rsidR="00285388" w:rsidRPr="00285388">
        <w:t>2</w:t>
      </w:r>
      <w:r w:rsidRPr="00277F4A">
        <w:t xml:space="preserve">. </w:t>
      </w:r>
      <w:r>
        <w:t>Работоспособность на других выпусках и версиях не гарантируется.</w:t>
      </w:r>
    </w:p>
    <w:p w14:paraId="5D2CBAA9" w14:textId="406F276D" w:rsidR="003002B2" w:rsidRDefault="003002B2" w:rsidP="003002B2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2.</w:t>
      </w:r>
      <w:r w:rsidRPr="00363CAE">
        <w:t xml:space="preserve"> </w:t>
      </w:r>
      <w:r>
        <w:t xml:space="preserve">На рабочей станции должен быть установлен </w:t>
      </w:r>
      <w:r w:rsidR="00285388" w:rsidRPr="00285388">
        <w:t>.NET Runtime 5.0.17</w:t>
      </w:r>
      <w:r>
        <w:t>.</w:t>
      </w:r>
    </w:p>
    <w:p w14:paraId="1801BBDD" w14:textId="77777777" w:rsidR="003002B2" w:rsidRDefault="003002B2" w:rsidP="003002B2"/>
    <w:p w14:paraId="1590D84B" w14:textId="77777777" w:rsidR="003002B2" w:rsidRPr="00363CAE" w:rsidRDefault="003002B2" w:rsidP="003002B2">
      <w:pPr>
        <w:rPr>
          <w:b/>
          <w:bCs/>
        </w:rPr>
      </w:pPr>
      <w:r w:rsidRPr="00363CAE">
        <w:rPr>
          <w:b/>
          <w:bCs/>
        </w:rPr>
        <w:t>4.6 Требования к аппаратному обеспечению</w:t>
      </w:r>
    </w:p>
    <w:p w14:paraId="08F220D5" w14:textId="6ABAE60C" w:rsidR="003D5DE2" w:rsidRPr="003D5DE2" w:rsidRDefault="003D5DE2" w:rsidP="003D5DE2">
      <w:r w:rsidRPr="003D5DE2">
        <w:rPr>
          <w:b/>
          <w:bCs/>
          <w:lang w:val="en-US"/>
        </w:rPr>
        <w:t>C</w:t>
      </w:r>
      <w:r w:rsidRPr="003D5DE2">
        <w:rPr>
          <w:b/>
          <w:bCs/>
        </w:rPr>
        <w:t>03.</w:t>
      </w:r>
      <w:r w:rsidRPr="003D5DE2">
        <w:t xml:space="preserve"> Для работы системы необходим ПК/ноутбук.</w:t>
      </w:r>
    </w:p>
    <w:p w14:paraId="4BE238DD" w14:textId="062F00F9" w:rsidR="003D5DE2" w:rsidRPr="00EF7073" w:rsidRDefault="003D5DE2" w:rsidP="003D5DE2">
      <w:r w:rsidRPr="003D5DE2">
        <w:rPr>
          <w:b/>
          <w:bCs/>
          <w:lang w:val="en-US"/>
        </w:rPr>
        <w:t>C</w:t>
      </w:r>
      <w:r w:rsidRPr="00EF7073">
        <w:rPr>
          <w:b/>
          <w:bCs/>
        </w:rPr>
        <w:t>04.</w:t>
      </w:r>
      <w:r w:rsidRPr="00EF7073">
        <w:t xml:space="preserve"> </w:t>
      </w:r>
      <w:r w:rsidR="00CB4A87">
        <w:t xml:space="preserve">Не менее </w:t>
      </w:r>
      <w:r w:rsidR="00EF7073" w:rsidRPr="00EF7073">
        <w:t xml:space="preserve">1 </w:t>
      </w:r>
      <w:r w:rsidR="00EF7073">
        <w:t>гигагерц</w:t>
      </w:r>
      <w:r w:rsidR="00EF7073" w:rsidRPr="00EF7073">
        <w:t xml:space="preserve"> (</w:t>
      </w:r>
      <w:r w:rsidR="00EF7073" w:rsidRPr="00EF7073">
        <w:rPr>
          <w:lang w:val="en-US"/>
        </w:rPr>
        <w:t>GHz</w:t>
      </w:r>
      <w:r w:rsidR="00EF7073" w:rsidRPr="00EF7073">
        <w:t>).</w:t>
      </w:r>
    </w:p>
    <w:p w14:paraId="40AC4A92" w14:textId="2779EA49" w:rsidR="003D5DE2" w:rsidRPr="003D5DE2" w:rsidRDefault="003D5DE2" w:rsidP="003D5DE2">
      <w:r w:rsidRPr="003D5DE2">
        <w:rPr>
          <w:b/>
          <w:bCs/>
          <w:lang w:val="en-US"/>
        </w:rPr>
        <w:lastRenderedPageBreak/>
        <w:t>C</w:t>
      </w:r>
      <w:r w:rsidRPr="003D5DE2">
        <w:rPr>
          <w:b/>
          <w:bCs/>
        </w:rPr>
        <w:t>05.</w:t>
      </w:r>
      <w:r w:rsidRPr="003D5DE2">
        <w:t xml:space="preserve"> ОЗУ – не менее 1 ГБ для 32-разрядной системы и 2 ГБ для 64-разрядной.</w:t>
      </w:r>
    </w:p>
    <w:p w14:paraId="2CB59ADB" w14:textId="0CA3CBBC" w:rsidR="003D5DE2" w:rsidRPr="003D5DE2" w:rsidRDefault="003D5DE2" w:rsidP="003D5DE2">
      <w:r w:rsidRPr="00947DE6">
        <w:rPr>
          <w:b/>
          <w:bCs/>
          <w:lang w:val="en-US"/>
        </w:rPr>
        <w:t>C</w:t>
      </w:r>
      <w:r w:rsidRPr="00947DE6">
        <w:rPr>
          <w:b/>
          <w:bCs/>
        </w:rPr>
        <w:t>06.</w:t>
      </w:r>
      <w:r w:rsidRPr="003D5DE2">
        <w:t xml:space="preserve"> Накопитель – 20 ГБ свободного пространства для 64-разрядных и 16 ГБ свободного пространства для 32-разрядных систем.</w:t>
      </w:r>
    </w:p>
    <w:p w14:paraId="68ECB726" w14:textId="544513BE" w:rsidR="003002B2" w:rsidRDefault="003D5DE2" w:rsidP="003D5DE2">
      <w:r w:rsidRPr="00BA64D5">
        <w:rPr>
          <w:b/>
          <w:bCs/>
          <w:lang w:val="en-US"/>
        </w:rPr>
        <w:t>C</w:t>
      </w:r>
      <w:r w:rsidRPr="00BA64D5">
        <w:rPr>
          <w:b/>
          <w:bCs/>
        </w:rPr>
        <w:t>07.</w:t>
      </w:r>
      <w:r w:rsidRPr="003D5DE2">
        <w:t xml:space="preserve"> Разрешение экрана – минимум 800 х 600 пикселей</w:t>
      </w:r>
      <w:r w:rsidR="00EA4D38" w:rsidRPr="00EA4D38">
        <w:t>.</w:t>
      </w:r>
    </w:p>
    <w:p w14:paraId="507F5ED1" w14:textId="7625722F" w:rsidR="00812A3B" w:rsidRDefault="00CB4A87" w:rsidP="00CB4A87">
      <w:pPr>
        <w:ind w:left="851" w:firstLine="0"/>
      </w:pPr>
      <w:r w:rsidRPr="00CB4A87">
        <w:rPr>
          <w:b/>
          <w:bCs/>
          <w:lang w:val="en-US"/>
        </w:rPr>
        <w:t>C</w:t>
      </w:r>
      <w:r w:rsidRPr="00CB4A87">
        <w:rPr>
          <w:b/>
          <w:bCs/>
        </w:rPr>
        <w:t>08.</w:t>
      </w:r>
      <w:r w:rsidRPr="00CB4A87">
        <w:t xml:space="preserve"> </w:t>
      </w:r>
      <w:r>
        <w:t xml:space="preserve">Видеоадаптер </w:t>
      </w:r>
      <w:r w:rsidRPr="00CB4A87">
        <w:t>DirectX 9 или более поздняя версия</w:t>
      </w:r>
    </w:p>
    <w:sectPr w:rsidR="00812A3B" w:rsidSect="00261C19">
      <w:pgSz w:w="11906" w:h="16838"/>
      <w:pgMar w:top="1134" w:right="567" w:bottom="1134" w:left="1701" w:header="709" w:footer="494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5BD74D7" w14:textId="77777777" w:rsidR="006424DE" w:rsidRDefault="006424DE" w:rsidP="00261C19">
      <w:pPr>
        <w:spacing w:line="240" w:lineRule="auto"/>
      </w:pPr>
      <w:r>
        <w:separator/>
      </w:r>
    </w:p>
  </w:endnote>
  <w:endnote w:type="continuationSeparator" w:id="0">
    <w:p w14:paraId="35FEE7A8" w14:textId="77777777" w:rsidR="006424DE" w:rsidRDefault="006424DE" w:rsidP="00261C1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scadia Mono">
    <w:altName w:val="Times New Roman"/>
    <w:charset w:val="00"/>
    <w:family w:val="modern"/>
    <w:pitch w:val="fixed"/>
    <w:sig w:usb0="A10002FF" w:usb1="4000F9FB" w:usb2="0004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643156822"/>
      <w:docPartObj>
        <w:docPartGallery w:val="Page Numbers (Bottom of Page)"/>
        <w:docPartUnique/>
      </w:docPartObj>
    </w:sdtPr>
    <w:sdtEndPr/>
    <w:sdtContent>
      <w:p w14:paraId="1EFA150C" w14:textId="704D604A" w:rsidR="008273D6" w:rsidRDefault="008273D6">
        <w:pPr>
          <w:pStyle w:val="af0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A6EFF">
          <w:rPr>
            <w:noProof/>
          </w:rPr>
          <w:t>21</w:t>
        </w:r>
        <w:r>
          <w:fldChar w:fldCharType="end"/>
        </w:r>
      </w:p>
    </w:sdtContent>
  </w:sdt>
  <w:p w14:paraId="175EC3B2" w14:textId="03A9AA62" w:rsidR="008273D6" w:rsidRDefault="008273D6" w:rsidP="00261C19">
    <w:pPr>
      <w:pStyle w:val="af0"/>
      <w:ind w:firstLine="0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1219577" w14:textId="77777777" w:rsidR="006424DE" w:rsidRDefault="006424DE" w:rsidP="00261C19">
      <w:pPr>
        <w:spacing w:line="240" w:lineRule="auto"/>
      </w:pPr>
      <w:r>
        <w:separator/>
      </w:r>
    </w:p>
  </w:footnote>
  <w:footnote w:type="continuationSeparator" w:id="0">
    <w:p w14:paraId="55AC037D" w14:textId="77777777" w:rsidR="006424DE" w:rsidRDefault="006424DE" w:rsidP="00261C19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6D16E2"/>
    <w:multiLevelType w:val="hybridMultilevel"/>
    <w:tmpl w:val="15280DC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1B1119EA"/>
    <w:multiLevelType w:val="hybridMultilevel"/>
    <w:tmpl w:val="60C4D6A0"/>
    <w:lvl w:ilvl="0" w:tplc="0230546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" w15:restartNumberingAfterBreak="0">
    <w:nsid w:val="2C2B1D66"/>
    <w:multiLevelType w:val="hybridMultilevel"/>
    <w:tmpl w:val="15A82264"/>
    <w:lvl w:ilvl="0" w:tplc="75DAD1D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2C422B74"/>
    <w:multiLevelType w:val="hybridMultilevel"/>
    <w:tmpl w:val="1DBE65F4"/>
    <w:lvl w:ilvl="0" w:tplc="75DAD1D2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 w15:restartNumberingAfterBreak="0">
    <w:nsid w:val="2E1B7084"/>
    <w:multiLevelType w:val="hybridMultilevel"/>
    <w:tmpl w:val="7F4E57BC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F767858"/>
    <w:multiLevelType w:val="hybridMultilevel"/>
    <w:tmpl w:val="594C2EEE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E646DB0"/>
    <w:multiLevelType w:val="hybridMultilevel"/>
    <w:tmpl w:val="54547370"/>
    <w:lvl w:ilvl="0" w:tplc="83864C4C">
      <w:start w:val="1"/>
      <w:numFmt w:val="decimal"/>
      <w:suff w:val="space"/>
      <w:lvlText w:val="%1)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7" w15:restartNumberingAfterBreak="0">
    <w:nsid w:val="61833BF9"/>
    <w:multiLevelType w:val="hybridMultilevel"/>
    <w:tmpl w:val="6B064194"/>
    <w:lvl w:ilvl="0" w:tplc="19063D8A">
      <w:start w:val="1"/>
      <w:numFmt w:val="decimal"/>
      <w:suff w:val="space"/>
      <w:lvlText w:val="%1)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8" w15:restartNumberingAfterBreak="0">
    <w:nsid w:val="67EA4E74"/>
    <w:multiLevelType w:val="hybridMultilevel"/>
    <w:tmpl w:val="FB3E051C"/>
    <w:lvl w:ilvl="0" w:tplc="75DAD1D2">
      <w:start w:val="1"/>
      <w:numFmt w:val="bullet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9" w15:restartNumberingAfterBreak="0">
    <w:nsid w:val="71B74AD2"/>
    <w:multiLevelType w:val="hybridMultilevel"/>
    <w:tmpl w:val="4CB8BD2A"/>
    <w:lvl w:ilvl="0" w:tplc="75DAD1D2">
      <w:start w:val="1"/>
      <w:numFmt w:val="bullet"/>
      <w:suff w:val="space"/>
      <w:lvlText w:val=""/>
      <w:lvlJc w:val="left"/>
      <w:pPr>
        <w:ind w:left="851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0" w15:restartNumberingAfterBreak="0">
    <w:nsid w:val="7D46388E"/>
    <w:multiLevelType w:val="hybridMultilevel"/>
    <w:tmpl w:val="E22A0CF8"/>
    <w:lvl w:ilvl="0" w:tplc="2654B45E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9"/>
  </w:num>
  <w:num w:numId="3">
    <w:abstractNumId w:val="10"/>
  </w:num>
  <w:num w:numId="4">
    <w:abstractNumId w:val="6"/>
  </w:num>
  <w:num w:numId="5">
    <w:abstractNumId w:val="7"/>
  </w:num>
  <w:num w:numId="6">
    <w:abstractNumId w:val="8"/>
  </w:num>
  <w:num w:numId="7">
    <w:abstractNumId w:val="0"/>
  </w:num>
  <w:num w:numId="8">
    <w:abstractNumId w:val="2"/>
  </w:num>
  <w:num w:numId="9">
    <w:abstractNumId w:val="1"/>
  </w:num>
  <w:num w:numId="10">
    <w:abstractNumId w:val="5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08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7EF6"/>
    <w:rsid w:val="0000497C"/>
    <w:rsid w:val="00036F78"/>
    <w:rsid w:val="0003764A"/>
    <w:rsid w:val="00082870"/>
    <w:rsid w:val="0009249E"/>
    <w:rsid w:val="000B5491"/>
    <w:rsid w:val="000B78F0"/>
    <w:rsid w:val="000C3BB0"/>
    <w:rsid w:val="000D630F"/>
    <w:rsid w:val="000F5753"/>
    <w:rsid w:val="000F7172"/>
    <w:rsid w:val="0010483A"/>
    <w:rsid w:val="00120DFD"/>
    <w:rsid w:val="001241F5"/>
    <w:rsid w:val="00131A1C"/>
    <w:rsid w:val="00136BF2"/>
    <w:rsid w:val="001722DE"/>
    <w:rsid w:val="00177C38"/>
    <w:rsid w:val="00186E76"/>
    <w:rsid w:val="00195CCD"/>
    <w:rsid w:val="001A0890"/>
    <w:rsid w:val="001A0A42"/>
    <w:rsid w:val="001C46B3"/>
    <w:rsid w:val="001E0ABD"/>
    <w:rsid w:val="00252D5C"/>
    <w:rsid w:val="00261C19"/>
    <w:rsid w:val="00277F4A"/>
    <w:rsid w:val="00285388"/>
    <w:rsid w:val="002B7629"/>
    <w:rsid w:val="002B76C1"/>
    <w:rsid w:val="002D3E69"/>
    <w:rsid w:val="002D3E8D"/>
    <w:rsid w:val="002D5AC5"/>
    <w:rsid w:val="003002B2"/>
    <w:rsid w:val="00300F09"/>
    <w:rsid w:val="00324306"/>
    <w:rsid w:val="00363CAE"/>
    <w:rsid w:val="00375499"/>
    <w:rsid w:val="00394644"/>
    <w:rsid w:val="003A4282"/>
    <w:rsid w:val="003B2EC1"/>
    <w:rsid w:val="003C196F"/>
    <w:rsid w:val="003D5DE2"/>
    <w:rsid w:val="00416D51"/>
    <w:rsid w:val="00421A1D"/>
    <w:rsid w:val="0043566E"/>
    <w:rsid w:val="00452B9E"/>
    <w:rsid w:val="0045672F"/>
    <w:rsid w:val="004636E5"/>
    <w:rsid w:val="004654E1"/>
    <w:rsid w:val="004967EE"/>
    <w:rsid w:val="004B4A01"/>
    <w:rsid w:val="00502CF5"/>
    <w:rsid w:val="00503011"/>
    <w:rsid w:val="005332B8"/>
    <w:rsid w:val="005472B4"/>
    <w:rsid w:val="00564F85"/>
    <w:rsid w:val="00574AB9"/>
    <w:rsid w:val="00576706"/>
    <w:rsid w:val="005A510A"/>
    <w:rsid w:val="005A6EFF"/>
    <w:rsid w:val="005B1889"/>
    <w:rsid w:val="005B47CE"/>
    <w:rsid w:val="005C5B69"/>
    <w:rsid w:val="005D0F20"/>
    <w:rsid w:val="00601F62"/>
    <w:rsid w:val="00604BD9"/>
    <w:rsid w:val="00620A18"/>
    <w:rsid w:val="006424DE"/>
    <w:rsid w:val="00656FF1"/>
    <w:rsid w:val="00661005"/>
    <w:rsid w:val="006A4887"/>
    <w:rsid w:val="006C5174"/>
    <w:rsid w:val="006E3F26"/>
    <w:rsid w:val="006E54B9"/>
    <w:rsid w:val="00713F57"/>
    <w:rsid w:val="007245C6"/>
    <w:rsid w:val="0073197F"/>
    <w:rsid w:val="00734DD4"/>
    <w:rsid w:val="00740307"/>
    <w:rsid w:val="00753522"/>
    <w:rsid w:val="00753BA3"/>
    <w:rsid w:val="007572DF"/>
    <w:rsid w:val="00771A62"/>
    <w:rsid w:val="00794E75"/>
    <w:rsid w:val="007B6F42"/>
    <w:rsid w:val="007C081F"/>
    <w:rsid w:val="007E1482"/>
    <w:rsid w:val="007F0BDE"/>
    <w:rsid w:val="007F4E9F"/>
    <w:rsid w:val="00807EF6"/>
    <w:rsid w:val="00812A3B"/>
    <w:rsid w:val="008273D6"/>
    <w:rsid w:val="00830A79"/>
    <w:rsid w:val="008359E9"/>
    <w:rsid w:val="008A20D4"/>
    <w:rsid w:val="008E45D6"/>
    <w:rsid w:val="00914D17"/>
    <w:rsid w:val="00925418"/>
    <w:rsid w:val="0092681B"/>
    <w:rsid w:val="00943487"/>
    <w:rsid w:val="00947DE6"/>
    <w:rsid w:val="00951788"/>
    <w:rsid w:val="009720CB"/>
    <w:rsid w:val="00973C32"/>
    <w:rsid w:val="00A03967"/>
    <w:rsid w:val="00A03A56"/>
    <w:rsid w:val="00A615F1"/>
    <w:rsid w:val="00AA43CD"/>
    <w:rsid w:val="00AC666D"/>
    <w:rsid w:val="00AF2C22"/>
    <w:rsid w:val="00AF2F5A"/>
    <w:rsid w:val="00B0625C"/>
    <w:rsid w:val="00B15531"/>
    <w:rsid w:val="00B372CC"/>
    <w:rsid w:val="00B41E68"/>
    <w:rsid w:val="00B61B84"/>
    <w:rsid w:val="00B90A04"/>
    <w:rsid w:val="00B91D4C"/>
    <w:rsid w:val="00BA1A25"/>
    <w:rsid w:val="00BA64D5"/>
    <w:rsid w:val="00BA6909"/>
    <w:rsid w:val="00BB270A"/>
    <w:rsid w:val="00BE5394"/>
    <w:rsid w:val="00C0583A"/>
    <w:rsid w:val="00C160F1"/>
    <w:rsid w:val="00C34FDE"/>
    <w:rsid w:val="00C72152"/>
    <w:rsid w:val="00C80604"/>
    <w:rsid w:val="00C80F6E"/>
    <w:rsid w:val="00C956C1"/>
    <w:rsid w:val="00CA4A49"/>
    <w:rsid w:val="00CA5CFF"/>
    <w:rsid w:val="00CB4A87"/>
    <w:rsid w:val="00CE678F"/>
    <w:rsid w:val="00D27EA2"/>
    <w:rsid w:val="00D36F77"/>
    <w:rsid w:val="00D529EE"/>
    <w:rsid w:val="00D630EC"/>
    <w:rsid w:val="00D71F56"/>
    <w:rsid w:val="00D819DC"/>
    <w:rsid w:val="00D83D52"/>
    <w:rsid w:val="00DA646D"/>
    <w:rsid w:val="00DA757A"/>
    <w:rsid w:val="00DA7D74"/>
    <w:rsid w:val="00DE35E9"/>
    <w:rsid w:val="00DF5B6E"/>
    <w:rsid w:val="00E079FF"/>
    <w:rsid w:val="00E1643B"/>
    <w:rsid w:val="00E3757E"/>
    <w:rsid w:val="00E426A5"/>
    <w:rsid w:val="00E4271C"/>
    <w:rsid w:val="00E437C4"/>
    <w:rsid w:val="00E956C6"/>
    <w:rsid w:val="00E95F75"/>
    <w:rsid w:val="00EA3D41"/>
    <w:rsid w:val="00EA4D38"/>
    <w:rsid w:val="00EB6045"/>
    <w:rsid w:val="00EC1EBE"/>
    <w:rsid w:val="00EC20E1"/>
    <w:rsid w:val="00EC4D92"/>
    <w:rsid w:val="00ED29AA"/>
    <w:rsid w:val="00EE4004"/>
    <w:rsid w:val="00EE4D49"/>
    <w:rsid w:val="00EF56E8"/>
    <w:rsid w:val="00EF7073"/>
    <w:rsid w:val="00F029EE"/>
    <w:rsid w:val="00F0496C"/>
    <w:rsid w:val="00F1624C"/>
    <w:rsid w:val="00F377A2"/>
    <w:rsid w:val="00F54403"/>
    <w:rsid w:val="00F73B90"/>
    <w:rsid w:val="00F83530"/>
    <w:rsid w:val="00F91937"/>
    <w:rsid w:val="00FB6F01"/>
    <w:rsid w:val="00FE4D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2E08C7A"/>
  <w15:chartTrackingRefBased/>
  <w15:docId w15:val="{5C835228-4CD0-43F5-A469-F5CB08A491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line="360" w:lineRule="auto"/>
        <w:ind w:firstLine="851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08287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EC1EBE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1"/>
    <w:uiPriority w:val="39"/>
    <w:rsid w:val="009720CB"/>
    <w:pPr>
      <w:spacing w:line="240" w:lineRule="auto"/>
      <w:ind w:firstLine="709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2B7629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082870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5">
    <w:name w:val="TOC Heading"/>
    <w:basedOn w:val="1"/>
    <w:next w:val="a"/>
    <w:uiPriority w:val="39"/>
    <w:unhideWhenUsed/>
    <w:qFormat/>
    <w:rsid w:val="00082870"/>
    <w:pPr>
      <w:spacing w:line="259" w:lineRule="auto"/>
      <w:ind w:firstLine="0"/>
      <w:jc w:val="left"/>
      <w:outlineLvl w:val="9"/>
    </w:pPr>
    <w:rPr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082870"/>
    <w:pPr>
      <w:spacing w:after="100"/>
    </w:pPr>
  </w:style>
  <w:style w:type="paragraph" w:styleId="2">
    <w:name w:val="toc 2"/>
    <w:basedOn w:val="a"/>
    <w:next w:val="a"/>
    <w:autoRedefine/>
    <w:uiPriority w:val="39"/>
    <w:unhideWhenUsed/>
    <w:rsid w:val="00082870"/>
    <w:pPr>
      <w:spacing w:after="100"/>
      <w:ind w:left="280"/>
    </w:pPr>
  </w:style>
  <w:style w:type="character" w:styleId="a6">
    <w:name w:val="Hyperlink"/>
    <w:basedOn w:val="a0"/>
    <w:uiPriority w:val="99"/>
    <w:unhideWhenUsed/>
    <w:rsid w:val="00082870"/>
    <w:rPr>
      <w:color w:val="0563C1" w:themeColor="hyperlink"/>
      <w:u w:val="single"/>
    </w:rPr>
  </w:style>
  <w:style w:type="character" w:styleId="a7">
    <w:name w:val="annotation reference"/>
    <w:basedOn w:val="a0"/>
    <w:uiPriority w:val="99"/>
    <w:semiHidden/>
    <w:unhideWhenUsed/>
    <w:rsid w:val="00ED29AA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ED29AA"/>
    <w:pPr>
      <w:spacing w:line="240" w:lineRule="auto"/>
    </w:pPr>
    <w:rPr>
      <w:sz w:val="20"/>
      <w:szCs w:val="20"/>
    </w:rPr>
  </w:style>
  <w:style w:type="character" w:customStyle="1" w:styleId="a9">
    <w:name w:val="Текст примечания Знак"/>
    <w:basedOn w:val="a0"/>
    <w:link w:val="a8"/>
    <w:uiPriority w:val="99"/>
    <w:semiHidden/>
    <w:rsid w:val="00ED29AA"/>
    <w:rPr>
      <w:sz w:val="20"/>
      <w:szCs w:val="20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ED29AA"/>
    <w:rPr>
      <w:b/>
      <w:bCs/>
    </w:rPr>
  </w:style>
  <w:style w:type="character" w:customStyle="1" w:styleId="ab">
    <w:name w:val="Тема примечания Знак"/>
    <w:basedOn w:val="a9"/>
    <w:link w:val="aa"/>
    <w:uiPriority w:val="99"/>
    <w:semiHidden/>
    <w:rsid w:val="00ED29AA"/>
    <w:rPr>
      <w:b/>
      <w:bCs/>
      <w:sz w:val="20"/>
      <w:szCs w:val="20"/>
    </w:rPr>
  </w:style>
  <w:style w:type="paragraph" w:styleId="ac">
    <w:name w:val="Balloon Text"/>
    <w:basedOn w:val="a"/>
    <w:link w:val="ad"/>
    <w:uiPriority w:val="99"/>
    <w:semiHidden/>
    <w:unhideWhenUsed/>
    <w:rsid w:val="001A0890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d">
    <w:name w:val="Текст выноски Знак"/>
    <w:basedOn w:val="a0"/>
    <w:link w:val="ac"/>
    <w:uiPriority w:val="99"/>
    <w:semiHidden/>
    <w:rsid w:val="001A0890"/>
    <w:rPr>
      <w:rFonts w:ascii="Segoe UI" w:hAnsi="Segoe UI" w:cs="Segoe UI"/>
      <w:sz w:val="18"/>
      <w:szCs w:val="18"/>
    </w:rPr>
  </w:style>
  <w:style w:type="paragraph" w:styleId="HTML">
    <w:name w:val="HTML Preformatted"/>
    <w:basedOn w:val="a"/>
    <w:link w:val="HTML0"/>
    <w:uiPriority w:val="99"/>
    <w:semiHidden/>
    <w:unhideWhenUsed/>
    <w:rsid w:val="0074030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="0"/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740307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e">
    <w:name w:val="header"/>
    <w:basedOn w:val="a"/>
    <w:link w:val="af"/>
    <w:uiPriority w:val="99"/>
    <w:unhideWhenUsed/>
    <w:rsid w:val="00261C19"/>
    <w:pPr>
      <w:tabs>
        <w:tab w:val="center" w:pos="4677"/>
        <w:tab w:val="right" w:pos="9355"/>
      </w:tabs>
      <w:spacing w:line="240" w:lineRule="auto"/>
    </w:pPr>
  </w:style>
  <w:style w:type="character" w:customStyle="1" w:styleId="af">
    <w:name w:val="Верхний колонтитул Знак"/>
    <w:basedOn w:val="a0"/>
    <w:link w:val="ae"/>
    <w:uiPriority w:val="99"/>
    <w:rsid w:val="00261C19"/>
  </w:style>
  <w:style w:type="paragraph" w:styleId="af0">
    <w:name w:val="footer"/>
    <w:basedOn w:val="a"/>
    <w:link w:val="af1"/>
    <w:uiPriority w:val="99"/>
    <w:unhideWhenUsed/>
    <w:rsid w:val="00261C19"/>
    <w:pPr>
      <w:tabs>
        <w:tab w:val="center" w:pos="4677"/>
        <w:tab w:val="right" w:pos="9355"/>
      </w:tabs>
      <w:spacing w:line="240" w:lineRule="auto"/>
    </w:pPr>
  </w:style>
  <w:style w:type="character" w:customStyle="1" w:styleId="af1">
    <w:name w:val="Нижний колонтитул Знак"/>
    <w:basedOn w:val="a0"/>
    <w:link w:val="af0"/>
    <w:uiPriority w:val="99"/>
    <w:rsid w:val="00261C1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73981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image" Target="media/image13.png"/><Relationship Id="rId34" Type="http://schemas.openxmlformats.org/officeDocument/2006/relationships/image" Target="media/image25.w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oleObject" Target="embeddings/oleObject1.bin"/><Relationship Id="rId38" Type="http://schemas.openxmlformats.org/officeDocument/2006/relationships/image" Target="media/image27.wmf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41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6.png"/><Relationship Id="rId32" Type="http://schemas.openxmlformats.org/officeDocument/2006/relationships/image" Target="media/image24.wmf"/><Relationship Id="rId37" Type="http://schemas.openxmlformats.org/officeDocument/2006/relationships/oleObject" Target="embeddings/oleObject3.bin"/><Relationship Id="rId40" Type="http://schemas.openxmlformats.org/officeDocument/2006/relationships/image" Target="media/image28.wmf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6.wmf"/><Relationship Id="rId10" Type="http://schemas.openxmlformats.org/officeDocument/2006/relationships/image" Target="media/image2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oleObject" Target="embeddings/oleObject2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8864874-AB6E-44DB-8B26-CE3B439521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63</TotalTime>
  <Pages>30</Pages>
  <Words>2272</Words>
  <Characters>12951</Characters>
  <Application>Microsoft Office Word</Application>
  <DocSecurity>0</DocSecurity>
  <Lines>107</Lines>
  <Paragraphs>30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51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Логинов</dc:creator>
  <cp:keywords/>
  <dc:description/>
  <cp:lastModifiedBy>Кристина</cp:lastModifiedBy>
  <cp:revision>7</cp:revision>
  <dcterms:created xsi:type="dcterms:W3CDTF">2022-11-14T05:06:00Z</dcterms:created>
  <dcterms:modified xsi:type="dcterms:W3CDTF">2022-11-26T06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